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C58FDD" w14:textId="77777777" w:rsidR="002B4B98" w:rsidRDefault="00E21F23" w:rsidP="00F229DE">
      <w:pPr>
        <w:pStyle w:val="Title"/>
        <w:tabs>
          <w:tab w:val="left" w:pos="5040"/>
          <w:tab w:val="left" w:pos="6120"/>
          <w:tab w:val="left" w:pos="8640"/>
        </w:tabs>
        <w:jc w:val="left"/>
        <w:rPr>
          <w:u w:val="none"/>
        </w:rPr>
      </w:pPr>
      <w:r w:rsidRPr="00250B9B">
        <w:rPr>
          <w:b w:val="0"/>
          <w:u w:val="none"/>
        </w:rPr>
        <w:t xml:space="preserve">MATH 1314 </w:t>
      </w:r>
      <w:r w:rsidRPr="00250B9B">
        <w:rPr>
          <w:b w:val="0"/>
          <w:u w:val="none"/>
        </w:rPr>
        <w:sym w:font="Math1" w:char="F02D"/>
      </w:r>
      <w:r w:rsidRPr="00250B9B">
        <w:rPr>
          <w:b w:val="0"/>
          <w:u w:val="none"/>
        </w:rPr>
        <w:t xml:space="preserve"> College Algebra</w:t>
      </w:r>
      <w:r>
        <w:rPr>
          <w:u w:val="none"/>
        </w:rPr>
        <w:tab/>
      </w:r>
      <w:r w:rsidRPr="00F229DE">
        <w:rPr>
          <w:i/>
          <w:color w:val="632423" w:themeColor="accent2" w:themeShade="80"/>
          <w:sz w:val="32"/>
          <w:u w:val="none"/>
        </w:rPr>
        <w:t>EXAM</w:t>
      </w:r>
      <w:r w:rsidRPr="00F229DE">
        <w:rPr>
          <w:sz w:val="32"/>
          <w:u w:val="none"/>
        </w:rPr>
        <w:t xml:space="preserve"> </w:t>
      </w:r>
      <w:r w:rsidR="006C025F">
        <w:rPr>
          <w:color w:val="632423" w:themeColor="accent2" w:themeShade="80"/>
          <w:sz w:val="32"/>
          <w:u w:val="none"/>
        </w:rPr>
        <w:t>4</w:t>
      </w:r>
      <w:r>
        <w:rPr>
          <w:u w:val="none"/>
        </w:rPr>
        <w:tab/>
      </w:r>
      <w:r w:rsidRPr="00E87B63">
        <w:rPr>
          <w:i/>
          <w:color w:val="FF0000"/>
          <w:u w:val="none"/>
        </w:rPr>
        <w:t>REVIEW</w:t>
      </w:r>
      <w:r>
        <w:rPr>
          <w:u w:val="none"/>
        </w:rPr>
        <w:t xml:space="preserve"> </w:t>
      </w:r>
      <w:r w:rsidRPr="00250B9B">
        <w:rPr>
          <w:u w:val="none"/>
        </w:rPr>
        <w:t xml:space="preserve"> </w:t>
      </w:r>
    </w:p>
    <w:p w14:paraId="382CF949" w14:textId="77777777" w:rsidR="00EB562C" w:rsidRPr="00EB562C" w:rsidRDefault="00EB562C" w:rsidP="002048EC"/>
    <w:p w14:paraId="306443DB" w14:textId="77777777" w:rsidR="00A27617" w:rsidRDefault="006E225B" w:rsidP="00A63285">
      <w:pPr>
        <w:numPr>
          <w:ilvl w:val="0"/>
          <w:numId w:val="24"/>
        </w:numPr>
        <w:spacing w:line="360" w:lineRule="auto"/>
        <w:ind w:left="540" w:hanging="540"/>
      </w:pPr>
      <w:r w:rsidRPr="00A27617">
        <w:t xml:space="preserve">Solve the following systems using </w:t>
      </w:r>
      <w:r w:rsidR="00CF1EA7">
        <w:t>Gaussian Elimination</w:t>
      </w:r>
      <w:r w:rsidRPr="00A27617">
        <w:t xml:space="preserve">.  </w:t>
      </w:r>
    </w:p>
    <w:p w14:paraId="118BF656" w14:textId="77777777" w:rsidR="00EE559A" w:rsidRDefault="00050EAC" w:rsidP="00EE559A">
      <w:pPr>
        <w:tabs>
          <w:tab w:val="left" w:pos="3600"/>
          <w:tab w:val="left" w:pos="7200"/>
        </w:tabs>
        <w:spacing w:line="360" w:lineRule="auto"/>
        <w:ind w:left="720"/>
        <w:rPr>
          <w:position w:val="-46"/>
        </w:rPr>
      </w:pPr>
      <w:r w:rsidRPr="00E731CB">
        <w:rPr>
          <w:position w:val="-28"/>
        </w:rPr>
        <w:object w:dxaOrig="1680" w:dyaOrig="680" w14:anchorId="43863C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.9pt" o:ole="">
            <v:imagedata r:id="rId7" o:title=""/>
          </v:shape>
          <o:OLEObject Type="Embed" ProgID="Equation.DSMT4" ShapeID="_x0000_i1025" DrawAspect="Content" ObjectID="_1655625638" r:id="rId8"/>
        </w:object>
      </w:r>
      <w:r w:rsidR="00A63285">
        <w:tab/>
      </w:r>
      <w:r w:rsidR="005A23D0" w:rsidRPr="00193F55">
        <w:rPr>
          <w:position w:val="-46"/>
        </w:rPr>
        <w:object w:dxaOrig="2020" w:dyaOrig="1040" w14:anchorId="0FCE24A6">
          <v:shape id="_x0000_i1026" type="#_x0000_t75" style="width:101.1pt;height:51.6pt" o:ole="">
            <v:imagedata r:id="rId9" o:title=""/>
          </v:shape>
          <o:OLEObject Type="Embed" ProgID="Equation.DSMT4" ShapeID="_x0000_i1026" DrawAspect="Content" ObjectID="_1655625639" r:id="rId10"/>
        </w:object>
      </w:r>
      <w:r w:rsidR="00A63285">
        <w:tab/>
      </w:r>
      <w:r w:rsidRPr="00E731CB">
        <w:rPr>
          <w:position w:val="-46"/>
        </w:rPr>
        <w:object w:dxaOrig="2299" w:dyaOrig="1040" w14:anchorId="7260C0F4">
          <v:shape id="_x0000_i1027" type="#_x0000_t75" style="width:114.6pt;height:51.6pt" o:ole="">
            <v:imagedata r:id="rId11" o:title=""/>
          </v:shape>
          <o:OLEObject Type="Embed" ProgID="Equation.DSMT4" ShapeID="_x0000_i1027" DrawAspect="Content" ObjectID="_1655625640" r:id="rId12"/>
        </w:object>
      </w:r>
      <w:r w:rsidR="00DE2D57">
        <w:rPr>
          <w:position w:val="-46"/>
        </w:rPr>
        <w:tab/>
      </w:r>
    </w:p>
    <w:p w14:paraId="4176098C" w14:textId="77777777" w:rsidR="00F723C2" w:rsidRDefault="00DE2D57" w:rsidP="00EE559A">
      <w:pPr>
        <w:tabs>
          <w:tab w:val="left" w:pos="3600"/>
          <w:tab w:val="left" w:pos="5040"/>
          <w:tab w:val="left" w:pos="7920"/>
        </w:tabs>
        <w:ind w:left="720"/>
        <w:rPr>
          <w:position w:val="-46"/>
        </w:rPr>
      </w:pPr>
      <w:r w:rsidRPr="00E731CB">
        <w:rPr>
          <w:position w:val="-46"/>
        </w:rPr>
        <w:object w:dxaOrig="2180" w:dyaOrig="1040" w14:anchorId="04D749E1">
          <v:shape id="_x0000_i1028" type="#_x0000_t75" style="width:108.9pt;height:51.6pt" o:ole="">
            <v:imagedata r:id="rId13" o:title=""/>
          </v:shape>
          <o:OLEObject Type="Embed" ProgID="Equation.DSMT4" ShapeID="_x0000_i1028" DrawAspect="Content" ObjectID="_1655625641" r:id="rId14"/>
        </w:object>
      </w:r>
      <w:r w:rsidR="00EE559A">
        <w:rPr>
          <w:position w:val="-46"/>
        </w:rPr>
        <w:tab/>
      </w:r>
      <w:r w:rsidR="00EE559A" w:rsidRPr="00193F55">
        <w:rPr>
          <w:position w:val="-46"/>
        </w:rPr>
        <w:object w:dxaOrig="2040" w:dyaOrig="1040" w14:anchorId="5239EC51">
          <v:shape id="_x0000_i1029" type="#_x0000_t75" style="width:102pt;height:51.6pt" o:ole="">
            <v:imagedata r:id="rId15" o:title=""/>
          </v:shape>
          <o:OLEObject Type="Embed" ProgID="Equation.DSMT4" ShapeID="_x0000_i1029" DrawAspect="Content" ObjectID="_1655625642" r:id="rId16"/>
        </w:object>
      </w:r>
    </w:p>
    <w:p w14:paraId="68592490" w14:textId="77777777" w:rsidR="00F206E8" w:rsidRDefault="00F206E8" w:rsidP="00EE559A">
      <w:pPr>
        <w:spacing w:after="120"/>
      </w:pPr>
    </w:p>
    <w:p w14:paraId="3EDC86F3" w14:textId="77777777" w:rsidR="00B230E0" w:rsidRDefault="00B230E0" w:rsidP="004C494A">
      <w:pPr>
        <w:pStyle w:val="NormalText"/>
        <w:numPr>
          <w:ilvl w:val="0"/>
          <w:numId w:val="24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2D31DB90" w14:textId="77777777" w:rsidR="00B230E0" w:rsidRDefault="00B230E0" w:rsidP="00B230E0">
      <w:pPr>
        <w:tabs>
          <w:tab w:val="left" w:pos="5040"/>
        </w:tabs>
        <w:ind w:left="720"/>
      </w:pPr>
      <w:r w:rsidRPr="00493ECA">
        <w:rPr>
          <w:position w:val="-74"/>
        </w:rPr>
        <w:object w:dxaOrig="3800" w:dyaOrig="1600" w14:anchorId="132BC661">
          <v:shape id="_x0000_i1030" type="#_x0000_t75" style="width:189.9pt;height:80.1pt" o:ole="">
            <v:imagedata r:id="rId17" o:title=""/>
          </v:shape>
          <o:OLEObject Type="Embed" ProgID="Equation.DSMT4" ShapeID="_x0000_i1030" DrawAspect="Content" ObjectID="_1655625643" r:id="rId18"/>
        </w:object>
      </w:r>
      <w:r>
        <w:tab/>
      </w:r>
      <w:r w:rsidRPr="00493ECA">
        <w:rPr>
          <w:position w:val="-74"/>
        </w:rPr>
        <w:object w:dxaOrig="3920" w:dyaOrig="1600" w14:anchorId="116640BF">
          <v:shape id="_x0000_i1031" type="#_x0000_t75" style="width:195.9pt;height:80.1pt" o:ole="">
            <v:imagedata r:id="rId19" o:title=""/>
          </v:shape>
          <o:OLEObject Type="Embed" ProgID="Equation.DSMT4" ShapeID="_x0000_i1031" DrawAspect="Content" ObjectID="_1655625644" r:id="rId20"/>
        </w:object>
      </w:r>
    </w:p>
    <w:p w14:paraId="6CC1017F" w14:textId="77777777" w:rsidR="00B230E0" w:rsidRPr="00A27617" w:rsidRDefault="00B230E0" w:rsidP="00EE559A">
      <w:pPr>
        <w:spacing w:after="120"/>
      </w:pPr>
    </w:p>
    <w:p w14:paraId="43634B57" w14:textId="77777777" w:rsidR="009C615A" w:rsidRDefault="001773A6" w:rsidP="004C494A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Find the values that make the equation true.</w:t>
      </w:r>
    </w:p>
    <w:p w14:paraId="534E1927" w14:textId="77777777" w:rsidR="005676C7" w:rsidRPr="005B75F7" w:rsidRDefault="005676C7" w:rsidP="005B75F7">
      <w:pPr>
        <w:tabs>
          <w:tab w:val="left" w:pos="5040"/>
        </w:tabs>
        <w:ind w:left="1080" w:hanging="360"/>
        <w:rPr>
          <w:szCs w:val="24"/>
        </w:rPr>
      </w:pPr>
      <w:r w:rsidRPr="00080967">
        <w:rPr>
          <w:i/>
        </w:rPr>
        <w:t>a)</w:t>
      </w:r>
      <w:r w:rsidRPr="00080967">
        <w:rPr>
          <w:i/>
        </w:rPr>
        <w:tab/>
      </w:r>
      <w:r w:rsidRPr="00080967">
        <w:rPr>
          <w:position w:val="-30"/>
        </w:rPr>
        <w:object w:dxaOrig="3080" w:dyaOrig="720" w14:anchorId="1ACE9A22">
          <v:shape id="_x0000_i1032" type="#_x0000_t75" style="width:153.6pt;height:36pt" o:ole="">
            <v:imagedata r:id="rId21" o:title=""/>
          </v:shape>
          <o:OLEObject Type="Embed" ProgID="Equation.DSMT4" ShapeID="_x0000_i1032" DrawAspect="Content" ObjectID="_1655625645" r:id="rId22"/>
        </w:object>
      </w:r>
      <w:r>
        <w:rPr>
          <w:position w:val="-30"/>
        </w:rPr>
        <w:tab/>
      </w:r>
      <w:r w:rsidR="005B75F7">
        <w:rPr>
          <w:i/>
          <w:szCs w:val="24"/>
        </w:rPr>
        <w:t>b)</w:t>
      </w:r>
      <w:r w:rsidR="005B75F7">
        <w:rPr>
          <w:szCs w:val="24"/>
        </w:rPr>
        <w:t xml:space="preserve"> </w:t>
      </w:r>
      <w:r w:rsidR="005B75F7" w:rsidRPr="005B75F7">
        <w:rPr>
          <w:i/>
          <w:position w:val="-30"/>
          <w:szCs w:val="24"/>
        </w:rPr>
        <w:object w:dxaOrig="4060" w:dyaOrig="720" w14:anchorId="02FBCD6B">
          <v:shape id="_x0000_i1033" type="#_x0000_t75" style="width:203.1pt;height:36pt" o:ole="">
            <v:imagedata r:id="rId23" o:title=""/>
          </v:shape>
          <o:OLEObject Type="Embed" ProgID="Equation.DSMT4" ShapeID="_x0000_i1033" DrawAspect="Content" ObjectID="_1655625646" r:id="rId24"/>
        </w:object>
      </w:r>
    </w:p>
    <w:p w14:paraId="7627D11F" w14:textId="77777777" w:rsidR="005676C7" w:rsidRPr="00080967" w:rsidRDefault="005676C7" w:rsidP="004C494A">
      <w:pPr>
        <w:spacing w:line="360" w:lineRule="auto"/>
      </w:pPr>
    </w:p>
    <w:p w14:paraId="708E77F0" w14:textId="77777777" w:rsidR="008770E6" w:rsidRDefault="00097034" w:rsidP="00303743">
      <w:pPr>
        <w:pStyle w:val="ListParagraph"/>
        <w:numPr>
          <w:ilvl w:val="0"/>
          <w:numId w:val="24"/>
        </w:numPr>
        <w:ind w:left="540" w:hanging="540"/>
      </w:pPr>
      <w:r>
        <w:t>U</w:t>
      </w:r>
      <w:r w:rsidR="006E225B" w:rsidRPr="00353C33">
        <w:t xml:space="preserve">se the following definitions for </w:t>
      </w:r>
      <w:r w:rsidR="006E225B" w:rsidRPr="008770E6">
        <w:rPr>
          <w:i/>
        </w:rPr>
        <w:t>A</w:t>
      </w:r>
      <w:r w:rsidR="006E225B" w:rsidRPr="00353C33">
        <w:t xml:space="preserve">, </w:t>
      </w:r>
      <w:r w:rsidR="006E225B" w:rsidRPr="008770E6">
        <w:rPr>
          <w:i/>
        </w:rPr>
        <w:t>B</w:t>
      </w:r>
      <w:r w:rsidR="006E225B" w:rsidRPr="00353C33">
        <w:t xml:space="preserve">, and </w:t>
      </w:r>
      <w:r w:rsidR="006E225B" w:rsidRPr="008770E6">
        <w:rPr>
          <w:i/>
        </w:rPr>
        <w:t>C</w:t>
      </w:r>
      <w:r w:rsidR="006E225B" w:rsidRPr="00353C33">
        <w:t xml:space="preserve">.  </w:t>
      </w:r>
    </w:p>
    <w:p w14:paraId="249C1EC3" w14:textId="77777777" w:rsidR="002724A3" w:rsidRPr="00303743" w:rsidRDefault="006E225B" w:rsidP="00303743">
      <w:pPr>
        <w:spacing w:line="360" w:lineRule="auto"/>
      </w:pPr>
      <w:r>
        <w:tab/>
      </w:r>
      <w:r w:rsidR="00531345" w:rsidRPr="00531345">
        <w:rPr>
          <w:position w:val="-30"/>
        </w:rPr>
        <w:object w:dxaOrig="1680" w:dyaOrig="720" w14:anchorId="110424CA">
          <v:shape id="_x0000_i1034" type="#_x0000_t75" style="width:84pt;height:36pt" o:ole="">
            <v:imagedata r:id="rId25" o:title=""/>
          </v:shape>
          <o:OLEObject Type="Embed" ProgID="Equation.DSMT4" ShapeID="_x0000_i1034" DrawAspect="Content" ObjectID="_1655625647" r:id="rId26"/>
        </w:object>
      </w:r>
      <w:r>
        <w:tab/>
      </w:r>
      <w:r>
        <w:tab/>
      </w:r>
      <w:r w:rsidR="00531345" w:rsidRPr="00531345">
        <w:rPr>
          <w:position w:val="-30"/>
        </w:rPr>
        <w:object w:dxaOrig="1680" w:dyaOrig="720" w14:anchorId="67042596">
          <v:shape id="_x0000_i1035" type="#_x0000_t75" style="width:83.1pt;height:36pt" o:ole="">
            <v:imagedata r:id="rId27" o:title=""/>
          </v:shape>
          <o:OLEObject Type="Embed" ProgID="Equation.DSMT4" ShapeID="_x0000_i1035" DrawAspect="Content" ObjectID="_1655625648" r:id="rId28"/>
        </w:object>
      </w:r>
      <w:r>
        <w:tab/>
      </w:r>
      <w:r>
        <w:tab/>
      </w:r>
      <w:r w:rsidR="00531345" w:rsidRPr="00E731CB">
        <w:rPr>
          <w:position w:val="-50"/>
        </w:rPr>
        <w:object w:dxaOrig="1500" w:dyaOrig="1120" w14:anchorId="2522D1EC">
          <v:shape id="_x0000_i1036" type="#_x0000_t75" style="width:75pt;height:56.1pt" o:ole="">
            <v:imagedata r:id="rId29" o:title=""/>
          </v:shape>
          <o:OLEObject Type="Embed" ProgID="Equation.DSMT4" ShapeID="_x0000_i1036" DrawAspect="Content" ObjectID="_1655625649" r:id="rId30"/>
        </w:objec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9"/>
        <w:gridCol w:w="3182"/>
        <w:gridCol w:w="3133"/>
      </w:tblGrid>
      <w:tr w:rsidR="00303743" w14:paraId="29D1BD19" w14:textId="77777777" w:rsidTr="00303743">
        <w:tc>
          <w:tcPr>
            <w:tcW w:w="3480" w:type="dxa"/>
          </w:tcPr>
          <w:p w14:paraId="1454D9F6" w14:textId="77777777"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540" w:dyaOrig="320" w14:anchorId="43DC09D3">
                <v:shape id="_x0000_i1037" type="#_x0000_t75" style="width:27pt;height:15.6pt" o:ole="">
                  <v:imagedata r:id="rId31" o:title=""/>
                </v:shape>
                <o:OLEObject Type="Embed" ProgID="Equation.DSMT4" ShapeID="_x0000_i1037" DrawAspect="Content" ObjectID="_1655625650" r:id="rId32"/>
              </w:object>
            </w:r>
          </w:p>
          <w:p w14:paraId="163A71E9" w14:textId="77777777"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660" w:dyaOrig="320" w14:anchorId="6B71BB3E">
                <v:shape id="_x0000_i1038" type="#_x0000_t75" style="width:33pt;height:15.6pt" o:ole="">
                  <v:imagedata r:id="rId33" o:title=""/>
                </v:shape>
                <o:OLEObject Type="Embed" ProgID="Equation.DSMT4" ShapeID="_x0000_i1038" DrawAspect="Content" ObjectID="_1655625651" r:id="rId34"/>
              </w:object>
            </w:r>
          </w:p>
          <w:p w14:paraId="5B30AC51" w14:textId="77777777" w:rsidR="00303743" w:rsidRDefault="00303743" w:rsidP="00303743">
            <w:pPr>
              <w:numPr>
                <w:ilvl w:val="1"/>
                <w:numId w:val="24"/>
              </w:numPr>
              <w:ind w:left="360"/>
            </w:pPr>
            <w:r w:rsidRPr="00E731CB">
              <w:rPr>
                <w:position w:val="-10"/>
              </w:rPr>
              <w:object w:dxaOrig="880" w:dyaOrig="320" w14:anchorId="05292054">
                <v:shape id="_x0000_i1039" type="#_x0000_t75" style="width:44.4pt;height:15.6pt" o:ole="">
                  <v:imagedata r:id="rId35" o:title=""/>
                </v:shape>
                <o:OLEObject Type="Embed" ProgID="Equation.DSMT4" ShapeID="_x0000_i1039" DrawAspect="Content" ObjectID="_1655625652" r:id="rId36"/>
              </w:object>
            </w:r>
          </w:p>
        </w:tc>
        <w:tc>
          <w:tcPr>
            <w:tcW w:w="3480" w:type="dxa"/>
          </w:tcPr>
          <w:p w14:paraId="754F93DD" w14:textId="77777777" w:rsidR="00303743" w:rsidRPr="00303743" w:rsidRDefault="00303743" w:rsidP="00303743">
            <w:pPr>
              <w:numPr>
                <w:ilvl w:val="1"/>
                <w:numId w:val="24"/>
              </w:numPr>
              <w:ind w:left="295"/>
            </w:pPr>
            <w:r w:rsidRPr="00E731CB">
              <w:rPr>
                <w:position w:val="-10"/>
                <w:szCs w:val="24"/>
              </w:rPr>
              <w:object w:dxaOrig="900" w:dyaOrig="320" w14:anchorId="15C9F216">
                <v:shape id="_x0000_i1040" type="#_x0000_t75" style="width:45pt;height:15.6pt" o:ole="">
                  <v:imagedata r:id="rId37" o:title=""/>
                </v:shape>
                <o:OLEObject Type="Embed" ProgID="Equation.DSMT4" ShapeID="_x0000_i1040" DrawAspect="Content" ObjectID="_1655625653" r:id="rId38"/>
              </w:object>
            </w:r>
          </w:p>
          <w:p w14:paraId="08E86978" w14:textId="77777777" w:rsidR="00303743" w:rsidRDefault="00303743" w:rsidP="00303743">
            <w:pPr>
              <w:numPr>
                <w:ilvl w:val="1"/>
                <w:numId w:val="24"/>
              </w:numPr>
              <w:ind w:left="295"/>
            </w:pPr>
            <w:r w:rsidRPr="00E731CB">
              <w:rPr>
                <w:position w:val="-10"/>
                <w:szCs w:val="24"/>
              </w:rPr>
              <w:object w:dxaOrig="480" w:dyaOrig="320" w14:anchorId="7F58F8F9">
                <v:shape id="_x0000_i1041" type="#_x0000_t75" style="width:24pt;height:15.6pt" o:ole="">
                  <v:imagedata r:id="rId39" o:title=""/>
                </v:shape>
                <o:OLEObject Type="Embed" ProgID="Equation.DSMT4" ShapeID="_x0000_i1041" DrawAspect="Content" ObjectID="_1655625654" r:id="rId40"/>
              </w:object>
            </w:r>
          </w:p>
        </w:tc>
        <w:tc>
          <w:tcPr>
            <w:tcW w:w="3480" w:type="dxa"/>
          </w:tcPr>
          <w:p w14:paraId="5722CE86" w14:textId="77777777" w:rsidR="00303743" w:rsidRPr="00303743" w:rsidRDefault="00303743" w:rsidP="00303743">
            <w:pPr>
              <w:numPr>
                <w:ilvl w:val="1"/>
                <w:numId w:val="24"/>
              </w:numPr>
              <w:ind w:left="372"/>
            </w:pPr>
            <w:r w:rsidRPr="00E731CB">
              <w:rPr>
                <w:position w:val="-10"/>
                <w:szCs w:val="24"/>
              </w:rPr>
              <w:object w:dxaOrig="480" w:dyaOrig="320" w14:anchorId="13547780">
                <v:shape id="_x0000_i1042" type="#_x0000_t75" style="width:24pt;height:15.6pt" o:ole="">
                  <v:imagedata r:id="rId41" o:title=""/>
                </v:shape>
                <o:OLEObject Type="Embed" ProgID="Equation.DSMT4" ShapeID="_x0000_i1042" DrawAspect="Content" ObjectID="_1655625655" r:id="rId42"/>
              </w:object>
            </w:r>
          </w:p>
          <w:p w14:paraId="6D59D1C7" w14:textId="77777777" w:rsidR="00303743" w:rsidRDefault="00303743" w:rsidP="00303743">
            <w:pPr>
              <w:numPr>
                <w:ilvl w:val="1"/>
                <w:numId w:val="24"/>
              </w:numPr>
              <w:ind w:left="372"/>
            </w:pPr>
            <w:r w:rsidRPr="00E731CB">
              <w:rPr>
                <w:position w:val="-10"/>
                <w:szCs w:val="24"/>
              </w:rPr>
              <w:object w:dxaOrig="480" w:dyaOrig="320" w14:anchorId="2A791389">
                <v:shape id="_x0000_i1043" type="#_x0000_t75" style="width:24pt;height:15.6pt" o:ole="">
                  <v:imagedata r:id="rId43" o:title=""/>
                </v:shape>
                <o:OLEObject Type="Embed" ProgID="Equation.DSMT4" ShapeID="_x0000_i1043" DrawAspect="Content" ObjectID="_1655625656" r:id="rId44"/>
              </w:object>
            </w:r>
          </w:p>
        </w:tc>
      </w:tr>
    </w:tbl>
    <w:p w14:paraId="6E504105" w14:textId="77777777" w:rsidR="0047730D" w:rsidRPr="00303743" w:rsidRDefault="0047730D" w:rsidP="004C494A"/>
    <w:p w14:paraId="17DB4DF6" w14:textId="77777777" w:rsidR="006E225B" w:rsidRDefault="006E225B" w:rsidP="004C494A">
      <w:pPr>
        <w:numPr>
          <w:ilvl w:val="0"/>
          <w:numId w:val="24"/>
        </w:numPr>
        <w:spacing w:line="360" w:lineRule="auto"/>
        <w:ind w:left="540" w:hanging="540"/>
      </w:pPr>
      <w:r>
        <w:t>Find the inverse of the follo</w:t>
      </w:r>
      <w:r w:rsidR="00AC5CD4">
        <w:t>wing matrices if they exist.</w:t>
      </w:r>
    </w:p>
    <w:p w14:paraId="534A94A2" w14:textId="77777777" w:rsidR="006E225B" w:rsidRDefault="006E225B" w:rsidP="00FD3D8A">
      <w:pPr>
        <w:tabs>
          <w:tab w:val="left" w:pos="720"/>
          <w:tab w:val="left" w:pos="3600"/>
          <w:tab w:val="left" w:pos="6480"/>
        </w:tabs>
      </w:pPr>
      <w:r>
        <w:tab/>
      </w:r>
      <w:r w:rsidRPr="00A07659">
        <w:rPr>
          <w:i/>
        </w:rPr>
        <w:t>a</w:t>
      </w:r>
      <w:r>
        <w:t xml:space="preserve">)  </w:t>
      </w:r>
      <w:r w:rsidRPr="00E731CB">
        <w:rPr>
          <w:position w:val="-30"/>
        </w:rPr>
        <w:object w:dxaOrig="1460" w:dyaOrig="720" w14:anchorId="01EF44CB">
          <v:shape id="_x0000_i1044" type="#_x0000_t75" style="width:72.9pt;height:36pt" o:ole="">
            <v:imagedata r:id="rId45" o:title=""/>
          </v:shape>
          <o:OLEObject Type="Embed" ProgID="Equation.DSMT4" ShapeID="_x0000_i1044" DrawAspect="Content" ObjectID="_1655625657" r:id="rId46"/>
        </w:object>
      </w:r>
      <w:r w:rsidR="00A07659">
        <w:tab/>
      </w:r>
      <w:r w:rsidRPr="00A07659">
        <w:rPr>
          <w:i/>
        </w:rPr>
        <w:t>b</w:t>
      </w:r>
      <w:r>
        <w:t xml:space="preserve">)  </w:t>
      </w:r>
      <w:r w:rsidRPr="00E731CB">
        <w:rPr>
          <w:position w:val="-30"/>
        </w:rPr>
        <w:object w:dxaOrig="1520" w:dyaOrig="720" w14:anchorId="532EC0F0">
          <v:shape id="_x0000_i1045" type="#_x0000_t75" style="width:76.5pt;height:36pt" o:ole="">
            <v:imagedata r:id="rId47" o:title=""/>
          </v:shape>
          <o:OLEObject Type="Embed" ProgID="Equation.DSMT4" ShapeID="_x0000_i1045" DrawAspect="Content" ObjectID="_1655625658" r:id="rId48"/>
        </w:object>
      </w:r>
      <w:r w:rsidR="00A07659">
        <w:tab/>
      </w:r>
      <w:r w:rsidRPr="00A07659">
        <w:rPr>
          <w:i/>
        </w:rPr>
        <w:t>c</w:t>
      </w:r>
      <w:r>
        <w:t xml:space="preserve">)  </w:t>
      </w:r>
      <w:r w:rsidR="00C5398B" w:rsidRPr="00E731CB">
        <w:rPr>
          <w:position w:val="-30"/>
        </w:rPr>
        <w:object w:dxaOrig="1340" w:dyaOrig="720" w14:anchorId="43ACA2F0">
          <v:shape id="_x0000_i1046" type="#_x0000_t75" style="width:66.6pt;height:36pt" o:ole="">
            <v:imagedata r:id="rId49" o:title=""/>
          </v:shape>
          <o:OLEObject Type="Embed" ProgID="Equation.DSMT4" ShapeID="_x0000_i1046" DrawAspect="Content" ObjectID="_1655625659" r:id="rId50"/>
        </w:object>
      </w:r>
    </w:p>
    <w:p w14:paraId="6F34E284" w14:textId="77777777" w:rsidR="0047730D" w:rsidRDefault="0047730D" w:rsidP="004C494A"/>
    <w:p w14:paraId="5AE2CFB9" w14:textId="77777777" w:rsidR="006E225B" w:rsidRDefault="006E225B" w:rsidP="00C7627A">
      <w:pPr>
        <w:numPr>
          <w:ilvl w:val="0"/>
          <w:numId w:val="24"/>
        </w:numPr>
        <w:ind w:left="540" w:hanging="540"/>
      </w:pPr>
      <w:r>
        <w:t>Write the matrix equation as a system of linear equations.</w:t>
      </w:r>
    </w:p>
    <w:p w14:paraId="4A47CA18" w14:textId="77777777" w:rsidR="006E225B" w:rsidRDefault="006E225B">
      <w:r>
        <w:tab/>
      </w:r>
      <w:r w:rsidRPr="00E731CB">
        <w:rPr>
          <w:position w:val="-50"/>
        </w:rPr>
        <w:object w:dxaOrig="2480" w:dyaOrig="1120" w14:anchorId="50F3A34F">
          <v:shape id="_x0000_i1047" type="#_x0000_t75" style="width:123.9pt;height:56.1pt" o:ole="">
            <v:imagedata r:id="rId51" o:title=""/>
          </v:shape>
          <o:OLEObject Type="Embed" ProgID="Equation.DSMT4" ShapeID="_x0000_i1047" DrawAspect="Content" ObjectID="_1655625660" r:id="rId52"/>
        </w:object>
      </w:r>
    </w:p>
    <w:p w14:paraId="3F20C50C" w14:textId="77777777" w:rsidR="003D1533" w:rsidRPr="003D1533" w:rsidRDefault="003D1533" w:rsidP="003D1533">
      <w:pPr>
        <w:rPr>
          <w:sz w:val="12"/>
        </w:rPr>
      </w:pPr>
      <w:r w:rsidRPr="003D1533">
        <w:rPr>
          <w:sz w:val="12"/>
        </w:rPr>
        <w:br w:type="page"/>
      </w:r>
    </w:p>
    <w:p w14:paraId="67343E64" w14:textId="77777777" w:rsidR="006E225B" w:rsidRDefault="006E225B" w:rsidP="00D92F20">
      <w:pPr>
        <w:numPr>
          <w:ilvl w:val="0"/>
          <w:numId w:val="24"/>
        </w:numPr>
        <w:ind w:left="540" w:hanging="540"/>
      </w:pPr>
      <w:r>
        <w:lastRenderedPageBreak/>
        <w:t>Given the system:</w:t>
      </w:r>
      <w:r>
        <w:tab/>
        <w:t xml:space="preserve">  </w:t>
      </w:r>
      <w:r w:rsidRPr="00E731CB">
        <w:rPr>
          <w:position w:val="-10"/>
        </w:rPr>
        <w:object w:dxaOrig="1200" w:dyaOrig="320" w14:anchorId="2DCCEA89">
          <v:shape id="_x0000_i1048" type="#_x0000_t75" style="width:60pt;height:15.6pt" o:ole="">
            <v:imagedata r:id="rId53" o:title=""/>
          </v:shape>
          <o:OLEObject Type="Embed" ProgID="Equation.DSMT4" ShapeID="_x0000_i1048" DrawAspect="Content" ObjectID="_1655625661" r:id="rId54"/>
        </w:object>
      </w:r>
    </w:p>
    <w:p w14:paraId="5A4A64C8" w14:textId="77777777" w:rsidR="006E225B" w:rsidRDefault="006E225B" w:rsidP="00050EAC">
      <w:pPr>
        <w:spacing w:after="120"/>
        <w:ind w:left="2880"/>
      </w:pPr>
      <w:r w:rsidRPr="00E731CB">
        <w:rPr>
          <w:position w:val="-10"/>
        </w:rPr>
        <w:object w:dxaOrig="1200" w:dyaOrig="320" w14:anchorId="294E65A2">
          <v:shape id="_x0000_i1049" type="#_x0000_t75" style="width:60pt;height:15.6pt" o:ole="">
            <v:imagedata r:id="rId55" o:title=""/>
          </v:shape>
          <o:OLEObject Type="Embed" ProgID="Equation.DSMT4" ShapeID="_x0000_i1049" DrawAspect="Content" ObjectID="_1655625662" r:id="rId56"/>
        </w:object>
      </w:r>
    </w:p>
    <w:p w14:paraId="7309406B" w14:textId="77777777" w:rsidR="006E225B" w:rsidRDefault="006E225B" w:rsidP="002724A3">
      <w:r>
        <w:tab/>
      </w:r>
      <w:r w:rsidRPr="00050EAC">
        <w:rPr>
          <w:i/>
        </w:rPr>
        <w:t>a</w:t>
      </w:r>
      <w:r>
        <w:t xml:space="preserve">)  Write this system of equations as the matrix equation </w:t>
      </w:r>
      <w:r>
        <w:rPr>
          <w:i/>
        </w:rPr>
        <w:t>AX</w:t>
      </w:r>
      <w:r>
        <w:t xml:space="preserve"> = </w:t>
      </w:r>
      <w:r>
        <w:rPr>
          <w:i/>
        </w:rPr>
        <w:t>B</w:t>
      </w:r>
      <w:r>
        <w:t>.</w:t>
      </w:r>
    </w:p>
    <w:p w14:paraId="44F93B10" w14:textId="77777777" w:rsidR="006E225B" w:rsidRDefault="006E225B">
      <w:pPr>
        <w:numPr>
          <w:ilvl w:val="0"/>
          <w:numId w:val="1"/>
        </w:numPr>
      </w:pPr>
      <w:r>
        <w:t>Solve this system usi</w:t>
      </w:r>
      <w:r w:rsidR="00A06F64">
        <w:t>ng the inverse matrix method.</w:t>
      </w:r>
    </w:p>
    <w:p w14:paraId="285BA7C3" w14:textId="77777777" w:rsidR="002724A3" w:rsidRDefault="002724A3" w:rsidP="004C494A">
      <w:pPr>
        <w:spacing w:line="360" w:lineRule="auto"/>
      </w:pPr>
    </w:p>
    <w:p w14:paraId="5F3F9A3C" w14:textId="77777777" w:rsidR="006E225B" w:rsidRDefault="006E225B" w:rsidP="00D92F20">
      <w:pPr>
        <w:numPr>
          <w:ilvl w:val="0"/>
          <w:numId w:val="24"/>
        </w:numPr>
        <w:ind w:left="540" w:hanging="540"/>
      </w:pPr>
      <w:r>
        <w:t>Given the system:</w:t>
      </w:r>
      <w:r>
        <w:tab/>
        <w:t xml:space="preserve">  </w:t>
      </w:r>
      <w:r w:rsidRPr="00E731CB">
        <w:rPr>
          <w:position w:val="-10"/>
        </w:rPr>
        <w:object w:dxaOrig="1480" w:dyaOrig="320" w14:anchorId="3F9DC5DA">
          <v:shape id="_x0000_i1050" type="#_x0000_t75" style="width:74.1pt;height:15.6pt" o:ole="">
            <v:imagedata r:id="rId57" o:title=""/>
          </v:shape>
          <o:OLEObject Type="Embed" ProgID="Equation.DSMT4" ShapeID="_x0000_i1050" DrawAspect="Content" ObjectID="_1655625663" r:id="rId58"/>
        </w:object>
      </w:r>
    </w:p>
    <w:p w14:paraId="260CEB0E" w14:textId="77777777" w:rsidR="006E225B" w:rsidRDefault="006E225B" w:rsidP="00192D98">
      <w:pPr>
        <w:spacing w:line="360" w:lineRule="auto"/>
        <w:ind w:left="2880"/>
      </w:pPr>
      <w:r w:rsidRPr="00E731CB">
        <w:rPr>
          <w:position w:val="-28"/>
        </w:rPr>
        <w:object w:dxaOrig="1560" w:dyaOrig="680" w14:anchorId="22BC1969">
          <v:shape id="_x0000_i1051" type="#_x0000_t75" style="width:78pt;height:33.9pt" o:ole="">
            <v:imagedata r:id="rId59" o:title=""/>
          </v:shape>
          <o:OLEObject Type="Embed" ProgID="Equation.DSMT4" ShapeID="_x0000_i1051" DrawAspect="Content" ObjectID="_1655625664" r:id="rId60"/>
        </w:object>
      </w:r>
    </w:p>
    <w:p w14:paraId="58A24A35" w14:textId="77777777" w:rsidR="006E225B" w:rsidRDefault="006E225B">
      <w:r>
        <w:tab/>
      </w:r>
      <w:r w:rsidRPr="00A270E1">
        <w:rPr>
          <w:i/>
        </w:rPr>
        <w:t>a</w:t>
      </w:r>
      <w:r>
        <w:t xml:space="preserve">)  Write this system of equations as the matrix equation </w:t>
      </w:r>
      <w:r>
        <w:rPr>
          <w:i/>
        </w:rPr>
        <w:t>AX</w:t>
      </w:r>
      <w:r>
        <w:t xml:space="preserve"> = </w:t>
      </w:r>
      <w:r>
        <w:rPr>
          <w:i/>
        </w:rPr>
        <w:t>B</w:t>
      </w:r>
      <w:r>
        <w:t>.</w:t>
      </w:r>
    </w:p>
    <w:p w14:paraId="6505B017" w14:textId="77777777" w:rsidR="00B620BB" w:rsidRDefault="006E225B" w:rsidP="00192D98">
      <w:pPr>
        <w:spacing w:line="240" w:lineRule="auto"/>
        <w:ind w:left="720"/>
      </w:pPr>
      <w:r w:rsidRPr="00A270E1">
        <w:rPr>
          <w:i/>
        </w:rPr>
        <w:t>b)</w:t>
      </w:r>
      <w:r>
        <w:t xml:space="preserve">  Solve this system using the inverse matrix method, given </w:t>
      </w:r>
      <w:r w:rsidRPr="00E731CB">
        <w:rPr>
          <w:position w:val="-50"/>
        </w:rPr>
        <w:object w:dxaOrig="2220" w:dyaOrig="1120" w14:anchorId="25278320">
          <v:shape id="_x0000_i1052" type="#_x0000_t75" style="width:111pt;height:56.1pt" o:ole="">
            <v:imagedata r:id="rId61" o:title=""/>
          </v:shape>
          <o:OLEObject Type="Embed" ProgID="Equation.3" ShapeID="_x0000_i1052" DrawAspect="Content" ObjectID="_1655625665" r:id="rId62"/>
        </w:object>
      </w:r>
    </w:p>
    <w:p w14:paraId="26413E38" w14:textId="77777777" w:rsidR="00192D98" w:rsidRDefault="00192D98" w:rsidP="00192D98"/>
    <w:p w14:paraId="2FFCB858" w14:textId="77777777" w:rsidR="00D670AC" w:rsidRDefault="00D670AC" w:rsidP="006A4F2C">
      <w:pPr>
        <w:numPr>
          <w:ilvl w:val="0"/>
          <w:numId w:val="24"/>
        </w:numPr>
        <w:ind w:left="540" w:hanging="540"/>
      </w:pPr>
      <w:r>
        <w:t xml:space="preserve">Evaluate the determinant </w:t>
      </w:r>
    </w:p>
    <w:p w14:paraId="0D38E52F" w14:textId="77777777" w:rsidR="00D670AC" w:rsidRDefault="00D670AC" w:rsidP="00275906">
      <w:pPr>
        <w:tabs>
          <w:tab w:val="left" w:pos="720"/>
          <w:tab w:val="left" w:pos="2880"/>
          <w:tab w:val="left" w:pos="5040"/>
          <w:tab w:val="left" w:pos="7200"/>
        </w:tabs>
      </w:pPr>
      <w:r>
        <w:tab/>
      </w:r>
      <w:r w:rsidRPr="00A270E1">
        <w:rPr>
          <w:i/>
        </w:rPr>
        <w:t>a</w:t>
      </w:r>
      <w:r w:rsidR="00506C48">
        <w:t>)</w:t>
      </w:r>
      <w:r>
        <w:t xml:space="preserve"> </w:t>
      </w:r>
      <w:r w:rsidRPr="00F5275C">
        <w:rPr>
          <w:position w:val="-50"/>
        </w:rPr>
        <w:object w:dxaOrig="1219" w:dyaOrig="1120" w14:anchorId="77DE1C04">
          <v:shape id="_x0000_i1053" type="#_x0000_t75" style="width:60.9pt;height:56.1pt" o:ole="">
            <v:imagedata r:id="rId63" o:title=""/>
          </v:shape>
          <o:OLEObject Type="Embed" ProgID="Equation.DSMT4" ShapeID="_x0000_i1053" DrawAspect="Content" ObjectID="_1655625666" r:id="rId64"/>
        </w:object>
      </w:r>
      <w:r>
        <w:tab/>
      </w:r>
      <w:r w:rsidRPr="00A270E1">
        <w:rPr>
          <w:i/>
        </w:rPr>
        <w:t>b</w:t>
      </w:r>
      <w:r w:rsidR="00506C48">
        <w:t>)</w:t>
      </w:r>
      <w:r>
        <w:t xml:space="preserve">  </w:t>
      </w:r>
      <w:r w:rsidR="00531345" w:rsidRPr="00CA067C">
        <w:rPr>
          <w:position w:val="-58"/>
        </w:rPr>
        <w:object w:dxaOrig="1200" w:dyaOrig="1280" w14:anchorId="1EE5CAE7">
          <v:shape id="_x0000_i1054" type="#_x0000_t75" style="width:60pt;height:63.6pt" o:ole="">
            <v:imagedata r:id="rId65" o:title=""/>
          </v:shape>
          <o:OLEObject Type="Embed" ProgID="Equation.DSMT4" ShapeID="_x0000_i1054" DrawAspect="Content" ObjectID="_1655625667" r:id="rId66"/>
        </w:object>
      </w:r>
      <w:r>
        <w:rPr>
          <w:position w:val="-58"/>
        </w:rPr>
        <w:tab/>
      </w:r>
      <w:r w:rsidR="00506C48" w:rsidRPr="0011175A">
        <w:rPr>
          <w:position w:val="-58"/>
        </w:rPr>
        <w:object w:dxaOrig="1600" w:dyaOrig="1280" w14:anchorId="70A5C6B9">
          <v:shape id="_x0000_i1055" type="#_x0000_t75" style="width:79.5pt;height:63.6pt" o:ole="">
            <v:imagedata r:id="rId67" o:title=""/>
          </v:shape>
          <o:OLEObject Type="Embed" ProgID="Equation.DSMT4" ShapeID="_x0000_i1055" DrawAspect="Content" ObjectID="_1655625668" r:id="rId68"/>
        </w:object>
      </w:r>
      <w:r w:rsidR="00275906">
        <w:tab/>
      </w:r>
      <w:r w:rsidR="00275906" w:rsidRPr="00275906">
        <w:rPr>
          <w:i/>
        </w:rPr>
        <w:t>d</w:t>
      </w:r>
      <w:r w:rsidR="00275906">
        <w:t xml:space="preserve">) </w:t>
      </w:r>
      <w:r w:rsidR="00275906" w:rsidRPr="00275906">
        <w:rPr>
          <w:position w:val="-30"/>
        </w:rPr>
        <w:object w:dxaOrig="880" w:dyaOrig="720" w14:anchorId="22C59A00">
          <v:shape id="_x0000_i1056" type="#_x0000_t75" style="width:44.4pt;height:36pt" o:ole="">
            <v:imagedata r:id="rId69" o:title=""/>
          </v:shape>
          <o:OLEObject Type="Embed" ProgID="Equation.DSMT4" ShapeID="_x0000_i1056" DrawAspect="Content" ObjectID="_1655625669" r:id="rId70"/>
        </w:object>
      </w:r>
    </w:p>
    <w:p w14:paraId="5ABCEE0D" w14:textId="77777777" w:rsidR="00D670AC" w:rsidRDefault="00D670AC" w:rsidP="00D670AC">
      <w:pPr>
        <w:tabs>
          <w:tab w:val="left" w:pos="360"/>
          <w:tab w:val="left" w:pos="1440"/>
        </w:tabs>
      </w:pPr>
    </w:p>
    <w:p w14:paraId="2484C86F" w14:textId="77777777" w:rsidR="00A270E1" w:rsidRDefault="00A270E1" w:rsidP="00B24E70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Give the answer true or false to each of the following statements:</w:t>
      </w:r>
    </w:p>
    <w:p w14:paraId="150A0C6B" w14:textId="77777777" w:rsidR="00A270E1" w:rsidRDefault="00A270E1" w:rsidP="00B24E70">
      <w:pPr>
        <w:numPr>
          <w:ilvl w:val="0"/>
          <w:numId w:val="33"/>
        </w:numPr>
        <w:tabs>
          <w:tab w:val="left" w:pos="360"/>
        </w:tabs>
      </w:pPr>
      <w:r>
        <w:t>Matrix multiplication is commutative</w:t>
      </w:r>
    </w:p>
    <w:p w14:paraId="3D8B10EE" w14:textId="77777777" w:rsidR="00A270E1" w:rsidRDefault="00A270E1" w:rsidP="00B24E70">
      <w:pPr>
        <w:numPr>
          <w:ilvl w:val="0"/>
          <w:numId w:val="33"/>
        </w:numPr>
        <w:tabs>
          <w:tab w:val="left" w:pos="360"/>
        </w:tabs>
      </w:pPr>
      <w:r>
        <w:t>If a matrix is square then it has a multiplicative inverse</w:t>
      </w:r>
    </w:p>
    <w:p w14:paraId="1B154CCF" w14:textId="77777777" w:rsidR="00A270E1" w:rsidRDefault="00A270E1" w:rsidP="00B24E70">
      <w:pPr>
        <w:numPr>
          <w:ilvl w:val="0"/>
          <w:numId w:val="33"/>
        </w:numPr>
        <w:tabs>
          <w:tab w:val="left" w:pos="360"/>
        </w:tabs>
      </w:pPr>
      <w:r>
        <w:t>The identity matrix for multiplication is a matrix of ones</w:t>
      </w:r>
    </w:p>
    <w:p w14:paraId="1B306C94" w14:textId="77777777" w:rsidR="00B64A41" w:rsidRDefault="00B64A41" w:rsidP="00A270E1">
      <w:pPr>
        <w:numPr>
          <w:ilvl w:val="0"/>
          <w:numId w:val="33"/>
        </w:numPr>
        <w:tabs>
          <w:tab w:val="left" w:pos="360"/>
        </w:tabs>
      </w:pPr>
      <w:r>
        <w:t>The identity matrix has one on the main diagonal, and all other elements are zero</w:t>
      </w:r>
    </w:p>
    <w:p w14:paraId="2BC23944" w14:textId="77777777" w:rsidR="00B24E70" w:rsidRDefault="00B24E70" w:rsidP="004C494A"/>
    <w:p w14:paraId="551BB4D4" w14:textId="77777777" w:rsidR="006E225B" w:rsidRDefault="006E225B" w:rsidP="005D3BCD">
      <w:pPr>
        <w:numPr>
          <w:ilvl w:val="0"/>
          <w:numId w:val="24"/>
        </w:numPr>
        <w:ind w:left="540" w:hanging="540"/>
      </w:pPr>
      <w:r>
        <w:t>One group of people purchased 10 hot dogs and 5 soft drinks for $12.50.  A second group bought 7 hot dogs and 4 soft drinks for $9.00.  What is the cost of a single hot dog and a single soft drink?</w:t>
      </w:r>
    </w:p>
    <w:p w14:paraId="22F4FBAA" w14:textId="77777777" w:rsidR="0047730D" w:rsidRDefault="0047730D" w:rsidP="005D3BCD">
      <w:pPr>
        <w:ind w:left="540" w:hanging="540"/>
      </w:pPr>
    </w:p>
    <w:p w14:paraId="2B6769A6" w14:textId="77777777" w:rsidR="008150CD" w:rsidRDefault="008150CD" w:rsidP="005D3BCD">
      <w:pPr>
        <w:pStyle w:val="ListParagraph"/>
        <w:numPr>
          <w:ilvl w:val="0"/>
          <w:numId w:val="24"/>
        </w:numPr>
        <w:ind w:left="540" w:hanging="540"/>
      </w:pPr>
      <w:r>
        <w:t>Fred sold total of 145 Italian sausages and hot dogs from his curbside pushcart and collected $242.05. He sold 45 more hot dogs than sausages. How many of each did he sell?</w:t>
      </w:r>
    </w:p>
    <w:p w14:paraId="394CC452" w14:textId="77777777" w:rsidR="008675D9" w:rsidRDefault="008675D9" w:rsidP="005D3BCD"/>
    <w:p w14:paraId="51144E69" w14:textId="77777777" w:rsidR="008675D9" w:rsidRDefault="008675D9" w:rsidP="005D3BCD">
      <w:pPr>
        <w:pStyle w:val="ListParagraph"/>
        <w:numPr>
          <w:ilvl w:val="0"/>
          <w:numId w:val="24"/>
        </w:numPr>
        <w:ind w:left="540" w:hanging="540"/>
      </w:pPr>
      <w:r>
        <w:t xml:space="preserve">Your instructor bought 4 lab record books and 3 highlighters for $13.93. </w:t>
      </w:r>
      <w:r w:rsidR="005C7894">
        <w:t>He</w:t>
      </w:r>
      <w:r>
        <w:t xml:space="preserve"> bought 3 lab record books and 2 highlighters for $10.25. Find the price of each item.</w:t>
      </w:r>
    </w:p>
    <w:p w14:paraId="1310FD12" w14:textId="77777777" w:rsidR="00192D98" w:rsidRDefault="00192D98" w:rsidP="005D3BCD">
      <w:pPr>
        <w:ind w:left="540" w:hanging="540"/>
      </w:pPr>
      <w:r>
        <w:br w:type="page"/>
      </w:r>
    </w:p>
    <w:p w14:paraId="0DC956BC" w14:textId="77777777" w:rsidR="006E225B" w:rsidRDefault="006E225B" w:rsidP="005D3BCD">
      <w:pPr>
        <w:numPr>
          <w:ilvl w:val="0"/>
          <w:numId w:val="24"/>
        </w:numPr>
        <w:ind w:left="540" w:hanging="540"/>
      </w:pPr>
      <w:r>
        <w:lastRenderedPageBreak/>
        <w:t>At a garage sale all hardback books sell for one price, all paperback books sell for another price, and all children’s books sell for a third price.  Mary bought 3 hardbacks, 7 paperbacks and 4 children’s books for $25.50.  Sarah bought 3 paperbacks and 10 children’s books for $12.  Jeff bought 9 hardbacks and 11 paperbacks for $52.50.  What was the price of each type of book?</w:t>
      </w:r>
    </w:p>
    <w:p w14:paraId="001130CF" w14:textId="77777777" w:rsidR="004C494A" w:rsidRDefault="004C494A" w:rsidP="004C494A">
      <w:pPr>
        <w:pStyle w:val="ListParagraph"/>
      </w:pPr>
    </w:p>
    <w:p w14:paraId="2E8A25C1" w14:textId="77777777" w:rsidR="00341C42" w:rsidRDefault="00341C42" w:rsidP="005D3BCD">
      <w:pPr>
        <w:pStyle w:val="ListParagraph"/>
        <w:numPr>
          <w:ilvl w:val="0"/>
          <w:numId w:val="24"/>
        </w:numPr>
        <w:ind w:left="540" w:hanging="540"/>
      </w:pPr>
      <w:r>
        <w:t>In a group of 100 adults, 70 say they are most likely to do spring housecleaning in March, April, or May. Of these 70, the number who clean</w:t>
      </w:r>
      <w:r w:rsidR="000835A3">
        <w:t>s</w:t>
      </w:r>
      <w:r>
        <w:t xml:space="preserve"> in April is 14 more than the total number who clean</w:t>
      </w:r>
      <w:r w:rsidR="000835A3">
        <w:t>s</w:t>
      </w:r>
      <w:r>
        <w:t xml:space="preserve"> in March and May. The total number</w:t>
      </w:r>
      <w:r w:rsidRPr="006D30C4">
        <w:t xml:space="preserve"> </w:t>
      </w:r>
      <w:r>
        <w:t>who clean</w:t>
      </w:r>
      <w:r w:rsidR="000835A3">
        <w:t>s</w:t>
      </w:r>
      <w:r>
        <w:t xml:space="preserve"> in April and May is 2 more than three times the number who clean</w:t>
      </w:r>
      <w:r w:rsidR="000835A3">
        <w:t>s</w:t>
      </w:r>
      <w:r>
        <w:t xml:space="preserve"> in March. Write the system equations only (</w:t>
      </w:r>
      <w:r w:rsidRPr="00DA5903">
        <w:rPr>
          <w:b/>
          <w:i/>
        </w:rPr>
        <w:t>do not solve</w:t>
      </w:r>
      <w:r>
        <w:t>).</w:t>
      </w:r>
    </w:p>
    <w:p w14:paraId="04D72B92" w14:textId="77777777" w:rsidR="00341C42" w:rsidRDefault="00341C42" w:rsidP="005D3BCD"/>
    <w:p w14:paraId="4DAF219B" w14:textId="77777777" w:rsidR="00EE3A36" w:rsidRPr="00FC099E" w:rsidRDefault="00EE3A36" w:rsidP="005D3BCD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Casey receives $126 per year in simple interest from three investments. Part is invested at 2%, part at 3%, and part at 4%. There is $500 more invested at 3% than at 2%. The amount invested at 4% is three times the amount invested at 3%. Find the amount invested at each rate. Write the system equations only (</w:t>
      </w:r>
      <w:r w:rsidRPr="002E3DA4">
        <w:rPr>
          <w:b/>
          <w:i/>
        </w:rPr>
        <w:t>do not solve</w:t>
      </w:r>
      <w:r>
        <w:rPr>
          <w:i/>
        </w:rPr>
        <w:t>).</w:t>
      </w:r>
    </w:p>
    <w:p w14:paraId="52A91F88" w14:textId="77777777" w:rsidR="00FC099E" w:rsidRPr="00FC099E" w:rsidRDefault="00FC099E" w:rsidP="005D3BCD">
      <w:pPr>
        <w:rPr>
          <w:sz w:val="28"/>
        </w:rPr>
      </w:pPr>
    </w:p>
    <w:p w14:paraId="3D2B97A5" w14:textId="77777777" w:rsidR="008675D9" w:rsidRPr="008675D9" w:rsidRDefault="008675D9" w:rsidP="005D3BCD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Orange juice, a raisin bagel, and a cup of coffee from Kelly’s Koffee Kart cost a total of $4.10. Kelly posts a notice announcing that, effective the following week, the price of orange juice will increase 50% and the price of bagels will increase 20%. After the increase the same purchase will cost a total of $5.10, and orange juice will cost twice as much as coffee. Write the system equations only (</w:t>
      </w:r>
      <w:r w:rsidRPr="002E3DA4">
        <w:rPr>
          <w:b/>
          <w:i/>
        </w:rPr>
        <w:t>do not solve</w:t>
      </w:r>
      <w:r w:rsidR="002E3DA4">
        <w:t>).</w:t>
      </w:r>
    </w:p>
    <w:p w14:paraId="4C657CB7" w14:textId="77777777" w:rsidR="008675D9" w:rsidRPr="008675D9" w:rsidRDefault="008675D9" w:rsidP="005D3BCD">
      <w:pPr>
        <w:pStyle w:val="ListParagraph"/>
        <w:rPr>
          <w:sz w:val="28"/>
        </w:rPr>
      </w:pPr>
    </w:p>
    <w:p w14:paraId="6C6E6845" w14:textId="77777777" w:rsidR="008675D9" w:rsidRPr="00813E32" w:rsidRDefault="008675D9" w:rsidP="005D3BCD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Martin and Eva pool their loose change to buy snacks on their coffee break. One day, they spent $5 on 1 carton of milk, 2 donuts, and 1 cup of coffee. The next day, they spent $5.50 on 3 donuts and 2 cups of coffee. The third day, they bought 1 carton of milk, 1 donut, and 2</w:t>
      </w:r>
      <w:r w:rsidR="00A11FE1">
        <w:t xml:space="preserve"> cups of coffee and spent $5.25. On the fourth day, they have a total $5.45 left. Is this enough to buy 2 cartons of milk and 2 donuts?</w:t>
      </w:r>
    </w:p>
    <w:p w14:paraId="62A31F91" w14:textId="77777777" w:rsidR="00813E32" w:rsidRPr="00813E32" w:rsidRDefault="00813E32" w:rsidP="005D3BCD">
      <w:pPr>
        <w:pStyle w:val="ListParagraph"/>
        <w:rPr>
          <w:sz w:val="28"/>
        </w:rPr>
      </w:pPr>
    </w:p>
    <w:p w14:paraId="26FEEB4C" w14:textId="77777777" w:rsidR="00813E32" w:rsidRPr="00A62280" w:rsidRDefault="00813E32" w:rsidP="005D3BCD">
      <w:pPr>
        <w:pStyle w:val="ListParagraph"/>
        <w:numPr>
          <w:ilvl w:val="0"/>
          <w:numId w:val="24"/>
        </w:numPr>
        <w:ind w:left="540" w:hanging="540"/>
        <w:rPr>
          <w:sz w:val="28"/>
        </w:rPr>
      </w:pPr>
      <w:r>
        <w:t>Evergreen Landscaping bought 4 tons of topsoil, 3 tons of mulch, and 6 tons of pea gravel for $2825. The next week the firm</w:t>
      </w:r>
      <w:r w:rsidRPr="008C4FE9">
        <w:t xml:space="preserve"> </w:t>
      </w:r>
      <w:r>
        <w:t>bought 5 tons of topsoil, 2 tons of mulch, and 5 tons of pea gravel for $2663. Pea gravel costs $17 less per ton than topsoil. Write the system equations only (</w:t>
      </w:r>
      <w:r w:rsidRPr="002E3DA4">
        <w:rPr>
          <w:b/>
          <w:i/>
        </w:rPr>
        <w:t>do not solve</w:t>
      </w:r>
      <w:r>
        <w:t>).</w:t>
      </w:r>
    </w:p>
    <w:p w14:paraId="1C95927C" w14:textId="77777777" w:rsidR="00A62280" w:rsidRPr="00A62280" w:rsidRDefault="00A62280" w:rsidP="00A62280"/>
    <w:p w14:paraId="31216AA7" w14:textId="77777777" w:rsidR="00A06F64" w:rsidRDefault="00130D5B">
      <w:pPr>
        <w:jc w:val="center"/>
        <w:rPr>
          <w:b/>
          <w:u w:val="single"/>
        </w:rPr>
        <w:sectPr w:rsidR="00A06F64" w:rsidSect="00B230E0">
          <w:footerReference w:type="default" r:id="rId71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272"/>
        </w:sectPr>
      </w:pPr>
      <w:r>
        <w:rPr>
          <w:b/>
          <w:u w:val="single"/>
        </w:rPr>
        <w:br w:type="page"/>
      </w:r>
    </w:p>
    <w:p w14:paraId="6A0546B5" w14:textId="77777777" w:rsidR="006E225B" w:rsidRPr="00B230E0" w:rsidRDefault="006E225B" w:rsidP="002C0A3B">
      <w:pPr>
        <w:jc w:val="center"/>
        <w:rPr>
          <w:b/>
          <w:i/>
          <w:color w:val="FF0000"/>
          <w:sz w:val="28"/>
        </w:rPr>
      </w:pPr>
      <w:r w:rsidRPr="00B230E0">
        <w:rPr>
          <w:b/>
          <w:i/>
          <w:color w:val="FF0000"/>
          <w:sz w:val="28"/>
        </w:rPr>
        <w:lastRenderedPageBreak/>
        <w:t>SOLUTIONS</w:t>
      </w:r>
    </w:p>
    <w:p w14:paraId="677676E0" w14:textId="77777777" w:rsidR="002C0A3B" w:rsidRDefault="002C0A3B" w:rsidP="002C0A3B">
      <w:pPr>
        <w:rPr>
          <w:b/>
        </w:rPr>
      </w:pPr>
    </w:p>
    <w:p w14:paraId="46BB6982" w14:textId="77777777" w:rsidR="002C0A3B" w:rsidRPr="002C0A3B" w:rsidRDefault="002C0A3B" w:rsidP="002C0A3B">
      <w:pPr>
        <w:sectPr w:rsidR="002C0A3B" w:rsidRPr="002C0A3B" w:rsidSect="00B230E0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272"/>
        </w:sectPr>
      </w:pPr>
    </w:p>
    <w:p w14:paraId="1ECB7CEA" w14:textId="77777777" w:rsidR="00B230E0" w:rsidRPr="00B230E0" w:rsidRDefault="006E225B" w:rsidP="00C5398B">
      <w:pPr>
        <w:numPr>
          <w:ilvl w:val="0"/>
          <w:numId w:val="26"/>
        </w:numPr>
        <w:tabs>
          <w:tab w:val="clear" w:pos="1224"/>
          <w:tab w:val="left" w:pos="2880"/>
          <w:tab w:val="left" w:pos="6480"/>
        </w:tabs>
        <w:ind w:left="450" w:hanging="450"/>
      </w:pPr>
      <w:r w:rsidRPr="0047592B">
        <w:rPr>
          <w:i/>
        </w:rPr>
        <w:t>a</w:t>
      </w:r>
      <w:r>
        <w:t xml:space="preserve">)  </w:t>
      </w:r>
      <w:r w:rsidRPr="00E731CB">
        <w:rPr>
          <w:position w:val="-10"/>
        </w:rPr>
        <w:object w:dxaOrig="760" w:dyaOrig="340" w14:anchorId="0802745C">
          <v:shape id="_x0000_i1059" type="#_x0000_t75" style="width:38.4pt;height:17.4pt" o:ole="">
            <v:imagedata r:id="rId72" o:title=""/>
          </v:shape>
          <o:OLEObject Type="Embed" ProgID="Equation.3" ShapeID="_x0000_i1059" DrawAspect="Content" ObjectID="_1655625670" r:id="rId73"/>
        </w:object>
      </w:r>
      <w:r>
        <w:tab/>
      </w:r>
      <w:r w:rsidRPr="0047592B">
        <w:rPr>
          <w:i/>
        </w:rPr>
        <w:t>b</w:t>
      </w:r>
      <w:r>
        <w:t xml:space="preserve">)   </w:t>
      </w:r>
      <w:r w:rsidR="005A23D0" w:rsidRPr="00EE559A">
        <w:t>No Solution</w:t>
      </w:r>
      <w:r w:rsidR="0047592B" w:rsidRPr="0047592B">
        <w:rPr>
          <w:position w:val="-28"/>
        </w:rPr>
        <w:tab/>
      </w:r>
      <w:r w:rsidRPr="0047592B">
        <w:rPr>
          <w:i/>
        </w:rPr>
        <w:t>c</w:t>
      </w:r>
      <w:r>
        <w:t xml:space="preserve">)  </w:t>
      </w:r>
      <w:r w:rsidRPr="00E731CB">
        <w:rPr>
          <w:position w:val="-10"/>
        </w:rPr>
        <w:object w:dxaOrig="1040" w:dyaOrig="340" w14:anchorId="6136A35E">
          <v:shape id="_x0000_i1060" type="#_x0000_t75" style="width:51.6pt;height:17.4pt" o:ole="">
            <v:imagedata r:id="rId74" o:title=""/>
          </v:shape>
          <o:OLEObject Type="Embed" ProgID="Equation.3" ShapeID="_x0000_i1060" DrawAspect="Content" ObjectID="_1655625671" r:id="rId75"/>
        </w:object>
      </w:r>
      <w:r w:rsidR="00A25DB9">
        <w:rPr>
          <w:position w:val="-10"/>
        </w:rPr>
        <w:tab/>
      </w:r>
    </w:p>
    <w:p w14:paraId="7F83EAEE" w14:textId="77777777" w:rsidR="00851FD9" w:rsidRDefault="00A25DB9" w:rsidP="00B230E0">
      <w:pPr>
        <w:tabs>
          <w:tab w:val="left" w:pos="2160"/>
          <w:tab w:val="left" w:pos="4320"/>
          <w:tab w:val="left" w:pos="6480"/>
        </w:tabs>
        <w:spacing w:line="360" w:lineRule="auto"/>
        <w:ind w:left="450"/>
      </w:pPr>
      <w:r w:rsidRPr="00A25DB9">
        <w:rPr>
          <w:i/>
        </w:rPr>
        <w:t>d</w:t>
      </w:r>
      <w:r w:rsidRPr="00A25DB9">
        <w:t>)</w:t>
      </w:r>
      <w:r>
        <w:rPr>
          <w:position w:val="-10"/>
        </w:rPr>
        <w:t xml:space="preserve"> </w:t>
      </w:r>
      <w:r w:rsidRPr="00A25DB9">
        <w:rPr>
          <w:position w:val="-22"/>
        </w:rPr>
        <w:object w:dxaOrig="2240" w:dyaOrig="560" w14:anchorId="082644F6">
          <v:shape id="_x0000_i1061" type="#_x0000_t75" style="width:111.9pt;height:27.6pt" o:ole="">
            <v:imagedata r:id="rId76" o:title=""/>
          </v:shape>
          <o:OLEObject Type="Embed" ProgID="Equation.DSMT4" ShapeID="_x0000_i1061" DrawAspect="Content" ObjectID="_1655625672" r:id="rId77"/>
        </w:object>
      </w:r>
      <w:r w:rsidR="00B230E0">
        <w:rPr>
          <w:position w:val="-22"/>
        </w:rPr>
        <w:tab/>
      </w:r>
      <w:r w:rsidR="00B230E0" w:rsidRPr="00B230E0">
        <w:rPr>
          <w:i/>
        </w:rPr>
        <w:t>e</w:t>
      </w:r>
      <w:r w:rsidR="00B230E0" w:rsidRPr="00B230E0">
        <w:t>)</w:t>
      </w:r>
      <w:r w:rsidR="00B230E0">
        <w:rPr>
          <w:position w:val="-22"/>
        </w:rPr>
        <w:t xml:space="preserve"> </w:t>
      </w:r>
      <w:r w:rsidR="00B230E0" w:rsidRPr="00B25B6C">
        <w:rPr>
          <w:position w:val="-22"/>
        </w:rPr>
        <w:object w:dxaOrig="1960" w:dyaOrig="560" w14:anchorId="3F3055DA">
          <v:shape id="_x0000_i1062" type="#_x0000_t75" style="width:98.4pt;height:27.6pt" o:ole="">
            <v:imagedata r:id="rId78" o:title=""/>
          </v:shape>
          <o:OLEObject Type="Embed" ProgID="Equation.DSMT4" ShapeID="_x0000_i1062" DrawAspect="Content" ObjectID="_1655625673" r:id="rId79"/>
        </w:object>
      </w:r>
    </w:p>
    <w:p w14:paraId="02D8A912" w14:textId="77777777" w:rsidR="00B230E0" w:rsidRDefault="00B230E0" w:rsidP="00431E8C"/>
    <w:p w14:paraId="4CDACDB6" w14:textId="77777777" w:rsidR="00E3685C" w:rsidRDefault="005676C7" w:rsidP="005676C7">
      <w:pPr>
        <w:pStyle w:val="ListParagraph"/>
        <w:numPr>
          <w:ilvl w:val="0"/>
          <w:numId w:val="26"/>
        </w:numPr>
        <w:tabs>
          <w:tab w:val="clear" w:pos="1224"/>
        </w:tabs>
        <w:ind w:left="540"/>
      </w:pPr>
      <w:r w:rsidRPr="005676C7">
        <w:rPr>
          <w:position w:val="-66"/>
        </w:rPr>
        <w:object w:dxaOrig="2620" w:dyaOrig="1440" w14:anchorId="3C5A66C9">
          <v:shape id="_x0000_i1063" type="#_x0000_t75" style="width:131.4pt;height:1in" o:ole="">
            <v:imagedata r:id="rId80" o:title=""/>
          </v:shape>
          <o:OLEObject Type="Embed" ProgID="Equation.DSMT4" ShapeID="_x0000_i1063" DrawAspect="Content" ObjectID="_1655625674" r:id="rId81"/>
        </w:object>
      </w:r>
      <w:r w:rsidR="00E3685C">
        <w:tab/>
      </w:r>
      <w:r w:rsidRPr="005676C7">
        <w:rPr>
          <w:position w:val="-66"/>
        </w:rPr>
        <w:object w:dxaOrig="2840" w:dyaOrig="1440" w14:anchorId="7325F7A5">
          <v:shape id="_x0000_i1064" type="#_x0000_t75" style="width:141.6pt;height:1in" o:ole="">
            <v:imagedata r:id="rId82" o:title=""/>
          </v:shape>
          <o:OLEObject Type="Embed" ProgID="Equation.DSMT4" ShapeID="_x0000_i1064" DrawAspect="Content" ObjectID="_1655625675" r:id="rId83"/>
        </w:object>
      </w:r>
    </w:p>
    <w:p w14:paraId="0112A57A" w14:textId="77777777" w:rsidR="00E3685C" w:rsidRDefault="00E3685C" w:rsidP="00431E8C"/>
    <w:p w14:paraId="4362E215" w14:textId="77777777" w:rsidR="00E73891" w:rsidRDefault="00E73891" w:rsidP="0086007B">
      <w:pPr>
        <w:numPr>
          <w:ilvl w:val="0"/>
          <w:numId w:val="26"/>
        </w:numPr>
        <w:tabs>
          <w:tab w:val="clear" w:pos="1224"/>
        </w:tabs>
        <w:ind w:left="540"/>
      </w:pPr>
      <w:r w:rsidRPr="00E73891">
        <w:rPr>
          <w:i/>
        </w:rPr>
        <w:t>a</w:t>
      </w:r>
      <w:r>
        <w:rPr>
          <w:i/>
        </w:rPr>
        <w:t xml:space="preserve"> </w:t>
      </w:r>
      <w:r w:rsidRPr="00E73891">
        <w:rPr>
          <w:i/>
        </w:rPr>
        <w:t>)</w:t>
      </w:r>
      <w:r>
        <w:rPr>
          <w:position w:val="-28"/>
        </w:rPr>
        <w:t xml:space="preserve">  </w:t>
      </w:r>
      <w:r w:rsidRPr="00E73891">
        <w:rPr>
          <w:position w:val="-10"/>
        </w:rPr>
        <w:object w:dxaOrig="3840" w:dyaOrig="320" w14:anchorId="129A71DA">
          <v:shape id="_x0000_i1065" type="#_x0000_t75" style="width:191.1pt;height:15.6pt" o:ole="">
            <v:imagedata r:id="rId84" o:title=""/>
          </v:shape>
          <o:OLEObject Type="Embed" ProgID="Equation.DSMT4" ShapeID="_x0000_i1065" DrawAspect="Content" ObjectID="_1655625676" r:id="rId85"/>
        </w:object>
      </w:r>
    </w:p>
    <w:p w14:paraId="43881247" w14:textId="77777777" w:rsidR="00E73891" w:rsidRDefault="0086007B" w:rsidP="00E73891">
      <w:pPr>
        <w:ind w:left="540"/>
      </w:pPr>
      <w:r w:rsidRPr="0086007B">
        <w:rPr>
          <w:i/>
        </w:rPr>
        <w:t>b</w:t>
      </w:r>
      <w:r w:rsidRPr="0086007B">
        <w:t>)</w:t>
      </w:r>
      <w:r>
        <w:rPr>
          <w:position w:val="-10"/>
        </w:rPr>
        <w:t xml:space="preserve">  </w:t>
      </w:r>
      <w:r w:rsidR="00EE3EEA" w:rsidRPr="00431E8C">
        <w:rPr>
          <w:position w:val="-10"/>
        </w:rPr>
        <w:object w:dxaOrig="4480" w:dyaOrig="320" w14:anchorId="4A0E63E1">
          <v:shape id="_x0000_i1066" type="#_x0000_t75" style="width:224.1pt;height:15.6pt" o:ole="">
            <v:imagedata r:id="rId86" o:title=""/>
          </v:shape>
          <o:OLEObject Type="Embed" ProgID="Equation.DSMT4" ShapeID="_x0000_i1066" DrawAspect="Content" ObjectID="_1655625677" r:id="rId87"/>
        </w:object>
      </w:r>
    </w:p>
    <w:p w14:paraId="5631FA25" w14:textId="77777777" w:rsidR="00431E8C" w:rsidRDefault="00431E8C" w:rsidP="00431E8C">
      <w:pPr>
        <w:pStyle w:val="ListParagraph"/>
      </w:pPr>
    </w:p>
    <w:p w14:paraId="56563ACD" w14:textId="77777777" w:rsidR="00431E8C" w:rsidRPr="001D58A3" w:rsidRDefault="00431E8C" w:rsidP="00431E8C">
      <w:pPr>
        <w:numPr>
          <w:ilvl w:val="0"/>
          <w:numId w:val="26"/>
        </w:numPr>
        <w:tabs>
          <w:tab w:val="clear" w:pos="1224"/>
        </w:tabs>
        <w:ind w:left="540"/>
      </w:pPr>
    </w:p>
    <w:p w14:paraId="451AB0C0" w14:textId="77777777"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24"/>
        </w:rPr>
        <w:object w:dxaOrig="1620" w:dyaOrig="620" w14:anchorId="251A849C">
          <v:shape id="_x0000_i1067" type="#_x0000_t75" style="width:81pt;height:31.5pt" o:ole="">
            <v:imagedata r:id="rId88" o:title=""/>
          </v:shape>
          <o:OLEObject Type="Embed" ProgID="Equation.2" ShapeID="_x0000_i1067" DrawAspect="Content" ObjectID="_1655625678" r:id="rId89"/>
        </w:object>
      </w:r>
    </w:p>
    <w:p w14:paraId="2BFB8D45" w14:textId="77777777"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30"/>
        </w:rPr>
        <w:object w:dxaOrig="1400" w:dyaOrig="720" w14:anchorId="055E0E4C">
          <v:shape id="_x0000_i1068" type="#_x0000_t75" style="width:69.6pt;height:36pt" o:ole="">
            <v:imagedata r:id="rId90" o:title=""/>
          </v:shape>
          <o:OLEObject Type="Embed" ProgID="Equation.3" ShapeID="_x0000_i1068" DrawAspect="Content" ObjectID="_1655625679" r:id="rId91"/>
        </w:object>
      </w:r>
    </w:p>
    <w:p w14:paraId="6C674989" w14:textId="77777777"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24"/>
        </w:rPr>
        <w:object w:dxaOrig="1700" w:dyaOrig="620" w14:anchorId="045720E0">
          <v:shape id="_x0000_i1069" type="#_x0000_t75" style="width:84.6pt;height:31.5pt" o:ole="">
            <v:imagedata r:id="rId92" o:title=""/>
          </v:shape>
          <o:OLEObject Type="Embed" ProgID="Equation.2" ShapeID="_x0000_i1069" DrawAspect="Content" ObjectID="_1655625680" r:id="rId93"/>
        </w:object>
      </w:r>
    </w:p>
    <w:p w14:paraId="517CF2D2" w14:textId="77777777"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>
        <w:t>Not possible</w:t>
      </w:r>
      <w:r>
        <w:tab/>
        <w:t>4</w:t>
      </w:r>
      <w:r>
        <w:rPr>
          <w:i/>
        </w:rPr>
        <w:t>A</w:t>
      </w:r>
      <w:r>
        <w:t xml:space="preserve"> is a 2x3 matrix, </w:t>
      </w:r>
      <w:r w:rsidRPr="00E731CB">
        <w:rPr>
          <w:position w:val="-10"/>
        </w:rPr>
        <w:object w:dxaOrig="540" w:dyaOrig="320" w14:anchorId="1D94EBBF">
          <v:shape id="_x0000_i1070" type="#_x0000_t75" style="width:27pt;height:15.6pt" o:ole="">
            <v:imagedata r:id="rId94" o:title=""/>
          </v:shape>
          <o:OLEObject Type="Embed" ProgID="Equation.DSMT4" ShapeID="_x0000_i1070" DrawAspect="Content" ObjectID="_1655625681" r:id="rId95"/>
        </w:object>
      </w:r>
      <w:r w:rsidR="00AB3104">
        <w:t xml:space="preserve"> is a 3x2 matrix.</w:t>
      </w:r>
    </w:p>
    <w:p w14:paraId="417C4B6A" w14:textId="77777777"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>
        <w:t>Not Possible</w:t>
      </w:r>
      <w:r>
        <w:tab/>
      </w:r>
      <w:r>
        <w:rPr>
          <w:i/>
        </w:rPr>
        <w:t>A</w:t>
      </w:r>
      <w:r>
        <w:t xml:space="preserve"> is a 2x3 matrix, </w:t>
      </w:r>
      <w:r>
        <w:rPr>
          <w:i/>
        </w:rPr>
        <w:t>B</w:t>
      </w:r>
      <w:r w:rsidR="00AB3104">
        <w:t xml:space="preserve"> is a 2x3 matrix.</w:t>
      </w:r>
    </w:p>
    <w:p w14:paraId="5865F547" w14:textId="77777777" w:rsidR="006E225B" w:rsidRDefault="006E225B" w:rsidP="00A4364D">
      <w:pPr>
        <w:numPr>
          <w:ilvl w:val="1"/>
          <w:numId w:val="26"/>
        </w:numPr>
        <w:spacing w:line="360" w:lineRule="auto"/>
        <w:ind w:left="900"/>
      </w:pPr>
      <w:r w:rsidRPr="00E731CB">
        <w:rPr>
          <w:position w:val="-42"/>
        </w:rPr>
        <w:object w:dxaOrig="1600" w:dyaOrig="960" w14:anchorId="7524C4F7">
          <v:shape id="_x0000_i1071" type="#_x0000_t75" style="width:80.1pt;height:48pt" o:ole="">
            <v:imagedata r:id="rId96" o:title=""/>
          </v:shape>
          <o:OLEObject Type="Embed" ProgID="Equation.2" ShapeID="_x0000_i1071" DrawAspect="Content" ObjectID="_1655625682" r:id="rId97"/>
        </w:object>
      </w:r>
    </w:p>
    <w:p w14:paraId="5A7F817A" w14:textId="77777777" w:rsidR="00BE5677" w:rsidRDefault="006E225B" w:rsidP="00A4364D">
      <w:pPr>
        <w:numPr>
          <w:ilvl w:val="1"/>
          <w:numId w:val="26"/>
        </w:numPr>
        <w:ind w:left="900"/>
      </w:pPr>
      <w:r w:rsidRPr="00E731CB">
        <w:rPr>
          <w:position w:val="-26"/>
        </w:rPr>
        <w:object w:dxaOrig="1080" w:dyaOrig="660" w14:anchorId="1EA53BFB">
          <v:shape id="_x0000_i1072" type="#_x0000_t75" style="width:54.9pt;height:33pt" o:ole="">
            <v:imagedata r:id="rId98" o:title=""/>
          </v:shape>
          <o:OLEObject Type="Embed" ProgID="Equation.2" ShapeID="_x0000_i1072" DrawAspect="Content" ObjectID="_1655625683" r:id="rId99"/>
        </w:object>
      </w:r>
    </w:p>
    <w:p w14:paraId="6897199B" w14:textId="77777777" w:rsidR="006E225B" w:rsidRPr="00D53515" w:rsidRDefault="006E225B" w:rsidP="004B3F14">
      <w:pPr>
        <w:numPr>
          <w:ilvl w:val="0"/>
          <w:numId w:val="26"/>
        </w:numPr>
        <w:ind w:left="540"/>
      </w:pPr>
      <w:r w:rsidRPr="0007760E">
        <w:rPr>
          <w:i/>
        </w:rPr>
        <w:t>a</w:t>
      </w:r>
      <w:r w:rsidRPr="00D53515">
        <w:t xml:space="preserve">)  </w:t>
      </w:r>
      <w:r w:rsidRPr="00E731CB">
        <w:rPr>
          <w:position w:val="-30"/>
        </w:rPr>
        <w:object w:dxaOrig="1620" w:dyaOrig="720" w14:anchorId="43FAD696">
          <v:shape id="_x0000_i1073" type="#_x0000_t75" style="width:81pt;height:36pt" o:ole="">
            <v:imagedata r:id="rId100" o:title=""/>
          </v:shape>
          <o:OLEObject Type="Embed" ProgID="Equation.DSMT4" ShapeID="_x0000_i1073" DrawAspect="Content" ObjectID="_1655625684" r:id="rId101"/>
        </w:object>
      </w:r>
      <w:r w:rsidR="00D53515" w:rsidRPr="00D53515">
        <w:tab/>
      </w:r>
      <w:r w:rsidRPr="00D53515">
        <w:tab/>
      </w:r>
      <w:r w:rsidRPr="0007760E">
        <w:rPr>
          <w:i/>
        </w:rPr>
        <w:t>b</w:t>
      </w:r>
      <w:r w:rsidRPr="00D53515">
        <w:t xml:space="preserve">)  </w:t>
      </w:r>
      <w:r w:rsidRPr="00E731CB">
        <w:rPr>
          <w:position w:val="-10"/>
        </w:rPr>
        <w:object w:dxaOrig="2079" w:dyaOrig="400" w14:anchorId="0907207F">
          <v:shape id="_x0000_i1074" type="#_x0000_t75" style="width:103.5pt;height:20.4pt" o:ole="">
            <v:imagedata r:id="rId102" o:title=""/>
          </v:shape>
          <o:OLEObject Type="Embed" ProgID="Equation.DSMT4" ShapeID="_x0000_i1074" DrawAspect="Content" ObjectID="_1655625685" r:id="rId103"/>
        </w:object>
      </w:r>
      <w:r w:rsidR="00D53515" w:rsidRPr="00D53515">
        <w:tab/>
      </w:r>
      <w:r w:rsidRPr="0007760E">
        <w:rPr>
          <w:i/>
        </w:rPr>
        <w:t>c</w:t>
      </w:r>
      <w:r w:rsidRPr="00D53515">
        <w:t xml:space="preserve">)  </w:t>
      </w:r>
      <w:r w:rsidR="005A5FE1" w:rsidRPr="00E731CB">
        <w:rPr>
          <w:position w:val="-60"/>
        </w:rPr>
        <w:object w:dxaOrig="2860" w:dyaOrig="1320" w14:anchorId="7176601B">
          <v:shape id="_x0000_i1075" type="#_x0000_t75" style="width:143.4pt;height:66pt" o:ole="">
            <v:imagedata r:id="rId104" o:title=""/>
          </v:shape>
          <o:OLEObject Type="Embed" ProgID="Equation.DSMT4" ShapeID="_x0000_i1075" DrawAspect="Content" ObjectID="_1655625686" r:id="rId105"/>
        </w:object>
      </w:r>
    </w:p>
    <w:p w14:paraId="07BE4BEB" w14:textId="77777777" w:rsidR="006E225B" w:rsidRDefault="006E225B" w:rsidP="004B3F14">
      <w:pPr>
        <w:numPr>
          <w:ilvl w:val="0"/>
          <w:numId w:val="26"/>
        </w:numPr>
        <w:ind w:left="540"/>
      </w:pPr>
      <w:r w:rsidRPr="00E731CB">
        <w:rPr>
          <w:position w:val="-10"/>
        </w:rPr>
        <w:object w:dxaOrig="1520" w:dyaOrig="320" w14:anchorId="6551DFF2">
          <v:shape id="_x0000_i1076" type="#_x0000_t75" style="width:76.5pt;height:15.6pt" o:ole="" fillcolor="#9cf">
            <v:imagedata r:id="rId106" o:title=""/>
          </v:shape>
          <o:OLEObject Type="Embed" ProgID="Equation.DSMT4" ShapeID="_x0000_i1076" DrawAspect="Content" ObjectID="_1655625687" r:id="rId107"/>
        </w:object>
      </w:r>
    </w:p>
    <w:p w14:paraId="2A732C79" w14:textId="77777777" w:rsidR="006E225B" w:rsidRDefault="004B3F14" w:rsidP="004B3F14">
      <w:pPr>
        <w:ind w:left="360"/>
      </w:pPr>
      <w:r>
        <w:rPr>
          <w:position w:val="-10"/>
        </w:rPr>
        <w:t xml:space="preserve">     </w:t>
      </w:r>
      <w:r w:rsidR="006E225B" w:rsidRPr="00E731CB">
        <w:rPr>
          <w:position w:val="-10"/>
        </w:rPr>
        <w:object w:dxaOrig="1680" w:dyaOrig="320" w14:anchorId="110935BC">
          <v:shape id="_x0000_i1077" type="#_x0000_t75" style="width:84pt;height:15.6pt" o:ole="">
            <v:imagedata r:id="rId108" o:title=""/>
          </v:shape>
          <o:OLEObject Type="Embed" ProgID="Equation.DSMT4" ShapeID="_x0000_i1077" DrawAspect="Content" ObjectID="_1655625688" r:id="rId109"/>
        </w:object>
      </w:r>
    </w:p>
    <w:p w14:paraId="1F7DD6FB" w14:textId="77777777" w:rsidR="006E225B" w:rsidRDefault="006E225B">
      <w:pPr>
        <w:tabs>
          <w:tab w:val="left" w:pos="504"/>
        </w:tabs>
      </w:pPr>
      <w:r>
        <w:tab/>
      </w:r>
      <w:r w:rsidR="004B3F14">
        <w:tab/>
      </w:r>
      <w:r w:rsidRPr="00E731CB">
        <w:rPr>
          <w:position w:val="-10"/>
        </w:rPr>
        <w:object w:dxaOrig="1520" w:dyaOrig="320" w14:anchorId="295F3993">
          <v:shape id="_x0000_i1078" type="#_x0000_t75" style="width:76.5pt;height:15.6pt" o:ole="">
            <v:imagedata r:id="rId110" o:title=""/>
          </v:shape>
          <o:OLEObject Type="Embed" ProgID="Equation.DSMT4" ShapeID="_x0000_i1078" DrawAspect="Content" ObjectID="_1655625689" r:id="rId111"/>
        </w:object>
      </w:r>
    </w:p>
    <w:p w14:paraId="39AD176D" w14:textId="77777777" w:rsidR="00D53515" w:rsidRDefault="00D53515">
      <w:pPr>
        <w:tabs>
          <w:tab w:val="left" w:pos="504"/>
        </w:tabs>
      </w:pPr>
    </w:p>
    <w:p w14:paraId="40688BEF" w14:textId="77777777" w:rsidR="006E225B" w:rsidRDefault="006E225B" w:rsidP="004B3F14">
      <w:pPr>
        <w:numPr>
          <w:ilvl w:val="0"/>
          <w:numId w:val="26"/>
        </w:numPr>
        <w:tabs>
          <w:tab w:val="clear" w:pos="1224"/>
        </w:tabs>
        <w:ind w:left="540"/>
      </w:pPr>
      <w:r w:rsidRPr="004E13B8">
        <w:rPr>
          <w:i/>
        </w:rPr>
        <w:t>a</w:t>
      </w:r>
      <w:r>
        <w:t xml:space="preserve">)  </w:t>
      </w:r>
      <w:r w:rsidRPr="00E731CB">
        <w:rPr>
          <w:position w:val="-26"/>
        </w:rPr>
        <w:object w:dxaOrig="840" w:dyaOrig="660" w14:anchorId="453092CB">
          <v:shape id="_x0000_i1079" type="#_x0000_t75" style="width:42pt;height:33pt" o:ole="">
            <v:imagedata r:id="rId112" o:title=""/>
          </v:shape>
          <o:OLEObject Type="Embed" ProgID="Equation.2" ShapeID="_x0000_i1079" DrawAspect="Content" ObjectID="_1655625690" r:id="rId113"/>
        </w:object>
      </w:r>
      <w:r w:rsidRPr="00E731CB">
        <w:rPr>
          <w:position w:val="-30"/>
        </w:rPr>
        <w:object w:dxaOrig="1160" w:dyaOrig="720" w14:anchorId="737C6024">
          <v:shape id="_x0000_i1080" type="#_x0000_t75" style="width:57.9pt;height:36pt" o:ole="">
            <v:imagedata r:id="rId114" o:title=""/>
          </v:shape>
          <o:OLEObject Type="Embed" ProgID="Equation.3" ShapeID="_x0000_i1080" DrawAspect="Content" ObjectID="_1655625691" r:id="rId115"/>
        </w:object>
      </w:r>
      <w:r>
        <w:t xml:space="preserve">where </w:t>
      </w:r>
      <w:r w:rsidRPr="00E731CB">
        <w:rPr>
          <w:position w:val="-30"/>
        </w:rPr>
        <w:object w:dxaOrig="1300" w:dyaOrig="720" w14:anchorId="05814296">
          <v:shape id="_x0000_i1081" type="#_x0000_t75" style="width:65.4pt;height:36pt" o:ole="">
            <v:imagedata r:id="rId116" o:title=""/>
          </v:shape>
          <o:OLEObject Type="Embed" ProgID="Equation.DSMT4" ShapeID="_x0000_i1081" DrawAspect="Content" ObjectID="_1655625692" r:id="rId117"/>
        </w:object>
      </w:r>
      <w:r>
        <w:t xml:space="preserve">, </w:t>
      </w:r>
      <w:r w:rsidRPr="00E731CB">
        <w:rPr>
          <w:position w:val="-30"/>
        </w:rPr>
        <w:object w:dxaOrig="920" w:dyaOrig="720" w14:anchorId="4AE4318F">
          <v:shape id="_x0000_i1082" type="#_x0000_t75" style="width:46.5pt;height:36pt" o:ole="">
            <v:imagedata r:id="rId118" o:title=""/>
          </v:shape>
          <o:OLEObject Type="Embed" ProgID="Equation.DSMT4" ShapeID="_x0000_i1082" DrawAspect="Content" ObjectID="_1655625693" r:id="rId119"/>
        </w:object>
      </w:r>
      <w:r>
        <w:t xml:space="preserve">, </w:t>
      </w:r>
      <w:r w:rsidRPr="00E731CB">
        <w:rPr>
          <w:position w:val="-30"/>
        </w:rPr>
        <w:object w:dxaOrig="980" w:dyaOrig="720" w14:anchorId="2F4E1637">
          <v:shape id="_x0000_i1083" type="#_x0000_t75" style="width:48.9pt;height:36pt" o:ole="">
            <v:imagedata r:id="rId120" o:title=""/>
          </v:shape>
          <o:OLEObject Type="Embed" ProgID="Equation.DSMT4" ShapeID="_x0000_i1083" DrawAspect="Content" ObjectID="_1655625694" r:id="rId121"/>
        </w:object>
      </w:r>
    </w:p>
    <w:p w14:paraId="05CD39C7" w14:textId="77777777" w:rsidR="006E225B" w:rsidRDefault="006E225B">
      <w:pPr>
        <w:tabs>
          <w:tab w:val="left" w:pos="504"/>
        </w:tabs>
        <w:ind w:left="504"/>
        <w:rPr>
          <w:position w:val="-10"/>
        </w:rPr>
      </w:pPr>
      <w:r w:rsidRPr="004E13B8">
        <w:rPr>
          <w:i/>
        </w:rPr>
        <w:lastRenderedPageBreak/>
        <w:t>b</w:t>
      </w:r>
      <w:r>
        <w:t xml:space="preserve">)  </w:t>
      </w:r>
      <w:r w:rsidRPr="00E731CB">
        <w:rPr>
          <w:position w:val="-30"/>
        </w:rPr>
        <w:object w:dxaOrig="1960" w:dyaOrig="720" w14:anchorId="61B6F899">
          <v:shape id="_x0000_i1084" type="#_x0000_t75" style="width:97.5pt;height:36pt" o:ole="">
            <v:imagedata r:id="rId122" o:title=""/>
          </v:shape>
          <o:OLEObject Type="Embed" ProgID="Equation.DSMT4" ShapeID="_x0000_i1084" DrawAspect="Content" ObjectID="_1655625695" r:id="rId123"/>
        </w:object>
      </w:r>
      <w:r>
        <w:t xml:space="preserve">     </w:t>
      </w:r>
      <w:r w:rsidRPr="00E731CB">
        <w:rPr>
          <w:position w:val="-30"/>
        </w:rPr>
        <w:object w:dxaOrig="1780" w:dyaOrig="720" w14:anchorId="436BDD66">
          <v:shape id="_x0000_i1085" type="#_x0000_t75" style="width:89.4pt;height:36pt" o:ole="">
            <v:imagedata r:id="rId124" o:title=""/>
          </v:shape>
          <o:OLEObject Type="Embed" ProgID="Equation.DSMT4" ShapeID="_x0000_i1085" DrawAspect="Content" ObjectID="_1655625696" r:id="rId125"/>
        </w:object>
      </w:r>
      <w:r>
        <w:t xml:space="preserve">,      So solution is </w:t>
      </w:r>
      <w:r w:rsidRPr="00E731CB">
        <w:rPr>
          <w:position w:val="-10"/>
        </w:rPr>
        <w:object w:dxaOrig="840" w:dyaOrig="340" w14:anchorId="1C196767">
          <v:shape id="_x0000_i1086" type="#_x0000_t75" style="width:42pt;height:17.4pt" o:ole="">
            <v:imagedata r:id="rId126" o:title=""/>
          </v:shape>
          <o:OLEObject Type="Embed" ProgID="Equation.3" ShapeID="_x0000_i1086" DrawAspect="Content" ObjectID="_1655625697" r:id="rId127"/>
        </w:object>
      </w:r>
    </w:p>
    <w:p w14:paraId="2D2E34A0" w14:textId="77777777" w:rsidR="006E225B" w:rsidRDefault="006E225B" w:rsidP="004B3F14">
      <w:pPr>
        <w:numPr>
          <w:ilvl w:val="0"/>
          <w:numId w:val="26"/>
        </w:numPr>
        <w:ind w:left="540" w:hanging="540"/>
        <w:rPr>
          <w:szCs w:val="24"/>
        </w:rPr>
      </w:pPr>
      <w:r w:rsidRPr="004E13B8">
        <w:rPr>
          <w:i/>
        </w:rPr>
        <w:t>a</w:t>
      </w:r>
      <w:r>
        <w:t xml:space="preserve">)  </w:t>
      </w:r>
      <w:r w:rsidRPr="00E731CB">
        <w:rPr>
          <w:position w:val="-50"/>
        </w:rPr>
        <w:object w:dxaOrig="2160" w:dyaOrig="1120" w14:anchorId="15A089A0">
          <v:shape id="_x0000_i1087" type="#_x0000_t75" style="width:108pt;height:56.1pt" o:ole="">
            <v:imagedata r:id="rId128" o:title=""/>
          </v:shape>
          <o:OLEObject Type="Embed" ProgID="Equation.3" ShapeID="_x0000_i1087" DrawAspect="Content" ObjectID="_1655625698" r:id="rId129"/>
        </w:object>
      </w:r>
    </w:p>
    <w:p w14:paraId="60A5B3D7" w14:textId="77777777" w:rsidR="006E225B" w:rsidRDefault="006E225B" w:rsidP="00D53515">
      <w:pPr>
        <w:ind w:left="810" w:hanging="270"/>
      </w:pPr>
      <w:r w:rsidRPr="004E13B8">
        <w:rPr>
          <w:i/>
        </w:rPr>
        <w:t>b</w:t>
      </w:r>
      <w:r>
        <w:t xml:space="preserve">)   </w:t>
      </w:r>
      <w:r w:rsidRPr="00E731CB">
        <w:rPr>
          <w:position w:val="-50"/>
        </w:rPr>
        <w:object w:dxaOrig="1780" w:dyaOrig="1120" w14:anchorId="4ACC833C">
          <v:shape id="_x0000_i1088" type="#_x0000_t75" style="width:89.4pt;height:56.1pt" o:ole="">
            <v:imagedata r:id="rId130" o:title=""/>
          </v:shape>
          <o:OLEObject Type="Embed" ProgID="Equation.3" ShapeID="_x0000_i1088" DrawAspect="Content" ObjectID="_1655625699" r:id="rId131"/>
        </w:object>
      </w:r>
      <w:r w:rsidR="00D53515">
        <w:t xml:space="preserve"> </w:t>
      </w:r>
      <w:r>
        <w:tab/>
        <w:t xml:space="preserve">So solution is </w:t>
      </w:r>
      <w:r w:rsidRPr="00E731CB">
        <w:rPr>
          <w:position w:val="-10"/>
        </w:rPr>
        <w:object w:dxaOrig="999" w:dyaOrig="340" w14:anchorId="22D372E9">
          <v:shape id="_x0000_i1089" type="#_x0000_t75" style="width:50.1pt;height:17.4pt" o:ole="">
            <v:imagedata r:id="rId132" o:title=""/>
          </v:shape>
          <o:OLEObject Type="Embed" ProgID="Equation.3" ShapeID="_x0000_i1089" DrawAspect="Content" ObjectID="_1655625700" r:id="rId133"/>
        </w:object>
      </w:r>
    </w:p>
    <w:p w14:paraId="4FF13784" w14:textId="77777777" w:rsidR="00851FD9" w:rsidRDefault="00851FD9">
      <w:pPr>
        <w:tabs>
          <w:tab w:val="left" w:pos="504"/>
        </w:tabs>
      </w:pPr>
    </w:p>
    <w:p w14:paraId="73EB98D1" w14:textId="77777777" w:rsidR="0022257A" w:rsidRPr="00545AB7" w:rsidRDefault="0022257A" w:rsidP="00275906">
      <w:pPr>
        <w:numPr>
          <w:ilvl w:val="0"/>
          <w:numId w:val="26"/>
        </w:numPr>
        <w:tabs>
          <w:tab w:val="clear" w:pos="1224"/>
          <w:tab w:val="left" w:pos="2160"/>
          <w:tab w:val="left" w:pos="3960"/>
          <w:tab w:val="left" w:pos="7200"/>
        </w:tabs>
        <w:ind w:left="540"/>
      </w:pPr>
      <w:r w:rsidRPr="000D0460">
        <w:rPr>
          <w:i/>
        </w:rPr>
        <w:t>a</w:t>
      </w:r>
      <w:r w:rsidR="00A5537E">
        <w:rPr>
          <w:i/>
        </w:rPr>
        <w:t xml:space="preserve">) </w:t>
      </w:r>
      <w:r w:rsidR="00A5537E">
        <w:rPr>
          <w:i/>
        </w:rPr>
        <w:sym w:font="Symbol" w:char="F02D"/>
      </w:r>
      <w:r>
        <w:t>109</w:t>
      </w:r>
      <w:r>
        <w:tab/>
      </w:r>
      <w:r w:rsidRPr="00A5537E">
        <w:rPr>
          <w:i/>
        </w:rPr>
        <w:t>b</w:t>
      </w:r>
      <w:r w:rsidR="00A5537E">
        <w:t>)</w:t>
      </w:r>
      <w:r>
        <w:t xml:space="preserve">  </w:t>
      </w:r>
      <w:r w:rsidRPr="008E7A12">
        <w:rPr>
          <w:position w:val="-6"/>
        </w:rPr>
        <w:object w:dxaOrig="560" w:dyaOrig="380" w14:anchorId="24EC0D84">
          <v:shape id="_x0000_i1090" type="#_x0000_t75" style="width:27.6pt;height:18.9pt" o:ole="">
            <v:imagedata r:id="rId134" o:title=""/>
          </v:shape>
          <o:OLEObject Type="Embed" ProgID="Equation.DSMT4" ShapeID="_x0000_i1090" DrawAspect="Content" ObjectID="_1655625701" r:id="rId135"/>
        </w:object>
      </w:r>
      <w:r w:rsidR="00B3227B">
        <w:rPr>
          <w:position w:val="-6"/>
        </w:rPr>
        <w:tab/>
      </w:r>
      <w:r w:rsidR="00A5537E" w:rsidRPr="00A5537E">
        <w:rPr>
          <w:position w:val="-10"/>
        </w:rPr>
        <w:object w:dxaOrig="2500" w:dyaOrig="420" w14:anchorId="0ECF55A0">
          <v:shape id="_x0000_i1091" type="#_x0000_t75" style="width:125.4pt;height:21pt" o:ole="">
            <v:imagedata r:id="rId136" o:title=""/>
          </v:shape>
          <o:OLEObject Type="Embed" ProgID="Equation.DSMT4" ShapeID="_x0000_i1091" DrawAspect="Content" ObjectID="_1655625702" r:id="rId137"/>
        </w:object>
      </w:r>
      <w:r w:rsidR="00275906">
        <w:tab/>
      </w:r>
      <w:r w:rsidR="00275906" w:rsidRPr="00275906">
        <w:rPr>
          <w:i/>
        </w:rPr>
        <w:t>d</w:t>
      </w:r>
      <w:r w:rsidR="00275906">
        <w:t xml:space="preserve">) </w:t>
      </w:r>
      <w:r w:rsidR="00275906" w:rsidRPr="00275906">
        <w:rPr>
          <w:position w:val="-6"/>
        </w:rPr>
        <w:object w:dxaOrig="920" w:dyaOrig="279" w14:anchorId="43149857">
          <v:shape id="_x0000_i1092" type="#_x0000_t75" style="width:45.9pt;height:14.4pt" o:ole="">
            <v:imagedata r:id="rId138" o:title=""/>
          </v:shape>
          <o:OLEObject Type="Embed" ProgID="Equation.DSMT4" ShapeID="_x0000_i1092" DrawAspect="Content" ObjectID="_1655625703" r:id="rId139"/>
        </w:object>
      </w:r>
    </w:p>
    <w:p w14:paraId="30529046" w14:textId="77777777" w:rsidR="00545AB7" w:rsidRDefault="00545AB7" w:rsidP="00545AB7">
      <w:pPr>
        <w:tabs>
          <w:tab w:val="left" w:pos="2160"/>
          <w:tab w:val="left" w:pos="3960"/>
        </w:tabs>
      </w:pPr>
    </w:p>
    <w:p w14:paraId="6A759B21" w14:textId="77777777" w:rsidR="000D0460" w:rsidRDefault="00BE4CA9" w:rsidP="00545AB7">
      <w:pPr>
        <w:numPr>
          <w:ilvl w:val="0"/>
          <w:numId w:val="26"/>
        </w:numPr>
        <w:tabs>
          <w:tab w:val="clear" w:pos="1224"/>
        </w:tabs>
        <w:ind w:left="540"/>
      </w:pPr>
      <w:r w:rsidRPr="00BE4CA9">
        <w:rPr>
          <w:position w:val="-16"/>
        </w:rPr>
        <w:object w:dxaOrig="4740" w:dyaOrig="400" w14:anchorId="08252ACF">
          <v:shape id="_x0000_i1093" type="#_x0000_t75" style="width:237pt;height:20.4pt" o:ole="">
            <v:imagedata r:id="rId140" o:title=""/>
          </v:shape>
          <o:OLEObject Type="Embed" ProgID="Equation.DSMT4" ShapeID="_x0000_i1093" DrawAspect="Content" ObjectID="_1655625704" r:id="rId141"/>
        </w:object>
      </w:r>
    </w:p>
    <w:p w14:paraId="3CCD28B1" w14:textId="77777777" w:rsidR="0022257A" w:rsidRDefault="00D74271" w:rsidP="009573D1">
      <w:pPr>
        <w:tabs>
          <w:tab w:val="left" w:pos="540"/>
        </w:tabs>
        <w:spacing w:line="360" w:lineRule="auto"/>
      </w:pPr>
      <w:r>
        <w:tab/>
      </w:r>
      <w:r w:rsidRPr="00BE4CA9">
        <w:rPr>
          <w:position w:val="-16"/>
        </w:rPr>
        <w:object w:dxaOrig="5280" w:dyaOrig="400" w14:anchorId="14E7FB94">
          <v:shape id="_x0000_i1094" type="#_x0000_t75" style="width:264pt;height:20.4pt" o:ole="">
            <v:imagedata r:id="rId142" o:title=""/>
          </v:shape>
          <o:OLEObject Type="Embed" ProgID="Equation.DSMT4" ShapeID="_x0000_i1094" DrawAspect="Content" ObjectID="_1655625705" r:id="rId143"/>
        </w:object>
      </w:r>
    </w:p>
    <w:p w14:paraId="259ED0C4" w14:textId="77777777" w:rsidR="00B3227B" w:rsidRDefault="00B3227B" w:rsidP="00545AB7">
      <w:pPr>
        <w:tabs>
          <w:tab w:val="left" w:pos="540"/>
        </w:tabs>
      </w:pPr>
    </w:p>
    <w:p w14:paraId="58BBA719" w14:textId="77777777" w:rsidR="00073BCB" w:rsidRDefault="00073BCB" w:rsidP="00B64A41">
      <w:pPr>
        <w:numPr>
          <w:ilvl w:val="0"/>
          <w:numId w:val="26"/>
        </w:numPr>
        <w:tabs>
          <w:tab w:val="clear" w:pos="1224"/>
          <w:tab w:val="left" w:pos="2160"/>
          <w:tab w:val="left" w:pos="3600"/>
          <w:tab w:val="left" w:pos="5040"/>
        </w:tabs>
        <w:ind w:left="540"/>
      </w:pPr>
      <w:r w:rsidRPr="00073BCB">
        <w:rPr>
          <w:i/>
        </w:rPr>
        <w:t>a</w:t>
      </w:r>
      <w:r>
        <w:t>) False</w:t>
      </w:r>
      <w:r>
        <w:tab/>
      </w:r>
      <w:r w:rsidRPr="00073BCB">
        <w:rPr>
          <w:i/>
        </w:rPr>
        <w:t>b</w:t>
      </w:r>
      <w:r>
        <w:t>) False</w:t>
      </w:r>
      <w:r>
        <w:tab/>
      </w:r>
      <w:r w:rsidRPr="00073BCB">
        <w:rPr>
          <w:i/>
        </w:rPr>
        <w:t>c</w:t>
      </w:r>
      <w:r>
        <w:t>) False</w:t>
      </w:r>
      <w:r w:rsidR="00B64A41">
        <w:tab/>
      </w:r>
      <w:r w:rsidR="00B64A41" w:rsidRPr="00B64A41">
        <w:rPr>
          <w:i/>
        </w:rPr>
        <w:t>d</w:t>
      </w:r>
      <w:r w:rsidR="00B64A41">
        <w:t>) True</w:t>
      </w:r>
    </w:p>
    <w:p w14:paraId="32065741" w14:textId="77777777" w:rsidR="00073BCB" w:rsidRDefault="00073BCB" w:rsidP="009573D1"/>
    <w:p w14:paraId="384E250A" w14:textId="77777777" w:rsidR="00D670AC" w:rsidRDefault="00D670AC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540"/>
      </w:pPr>
      <w:r>
        <w:rPr>
          <w:i/>
        </w:rPr>
        <w:t xml:space="preserve">h </w:t>
      </w:r>
      <w:r>
        <w:t xml:space="preserve">= price of hot dog, </w:t>
      </w:r>
      <w:r>
        <w:rPr>
          <w:i/>
        </w:rPr>
        <w:t>s</w:t>
      </w:r>
      <w:r>
        <w:t xml:space="preserve"> = price soft drink</w:t>
      </w:r>
    </w:p>
    <w:p w14:paraId="28EFD4F7" w14:textId="77777777" w:rsidR="00D670AC" w:rsidRDefault="00D670AC" w:rsidP="009B0FE9">
      <w:pPr>
        <w:ind w:firstLine="504"/>
      </w:pPr>
      <w:r w:rsidRPr="00E731CB">
        <w:rPr>
          <w:position w:val="-10"/>
        </w:rPr>
        <w:object w:dxaOrig="1800" w:dyaOrig="320" w14:anchorId="22AB0EF8">
          <v:shape id="_x0000_i1095" type="#_x0000_t75" style="width:90pt;height:15.6pt" o:ole="">
            <v:imagedata r:id="rId144" o:title=""/>
          </v:shape>
          <o:OLEObject Type="Embed" ProgID="Equation.DSMT4" ShapeID="_x0000_i1095" DrawAspect="Content" ObjectID="_1655625706" r:id="rId145"/>
        </w:object>
      </w:r>
    </w:p>
    <w:p w14:paraId="13C9C387" w14:textId="77777777" w:rsidR="00D670AC" w:rsidRDefault="00D670AC" w:rsidP="009B0FE9">
      <w:pPr>
        <w:ind w:left="504"/>
      </w:pPr>
      <w:r w:rsidRPr="00E731CB">
        <w:rPr>
          <w:position w:val="-10"/>
        </w:rPr>
        <w:object w:dxaOrig="1660" w:dyaOrig="320" w14:anchorId="176A0E66">
          <v:shape id="_x0000_i1096" type="#_x0000_t75" style="width:82.5pt;height:15.6pt" o:ole="">
            <v:imagedata r:id="rId146" o:title=""/>
          </v:shape>
          <o:OLEObject Type="Embed" ProgID="Equation.DSMT4" ShapeID="_x0000_i1096" DrawAspect="Content" ObjectID="_1655625707" r:id="rId147"/>
        </w:object>
      </w:r>
    </w:p>
    <w:p w14:paraId="3E5EC392" w14:textId="77777777" w:rsidR="00D670AC" w:rsidRDefault="00D670AC" w:rsidP="009B0FE9">
      <w:pPr>
        <w:tabs>
          <w:tab w:val="left" w:pos="504"/>
        </w:tabs>
      </w:pPr>
      <w:r>
        <w:tab/>
      </w:r>
      <w:r>
        <w:rPr>
          <w:i/>
        </w:rPr>
        <w:t>h</w:t>
      </w:r>
      <w:r>
        <w:t xml:space="preserve"> = $1.00,  </w:t>
      </w:r>
      <w:r>
        <w:rPr>
          <w:i/>
        </w:rPr>
        <w:t>s</w:t>
      </w:r>
      <w:r>
        <w:t xml:space="preserve"> = $0.50</w:t>
      </w:r>
    </w:p>
    <w:p w14:paraId="5481945A" w14:textId="77777777" w:rsidR="00D670AC" w:rsidRDefault="00D670AC" w:rsidP="00B24E70">
      <w:pPr>
        <w:tabs>
          <w:tab w:val="left" w:pos="504"/>
        </w:tabs>
        <w:spacing w:after="120"/>
      </w:pPr>
    </w:p>
    <w:p w14:paraId="0A251225" w14:textId="77777777" w:rsidR="00B30E37" w:rsidRDefault="00B30E37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450"/>
      </w:pPr>
      <w:r w:rsidRPr="00B30E37">
        <w:rPr>
          <w:i/>
        </w:rPr>
        <w:t>x</w:t>
      </w:r>
      <w:r>
        <w:t>: sausages</w:t>
      </w:r>
      <w:r>
        <w:tab/>
      </w:r>
      <w:r w:rsidRPr="00B30E37">
        <w:rPr>
          <w:i/>
        </w:rPr>
        <w:t xml:space="preserve"> y</w:t>
      </w:r>
      <w:r>
        <w:t>: hot dogs</w:t>
      </w:r>
    </w:p>
    <w:p w14:paraId="4B35D9ED" w14:textId="77777777" w:rsidR="00B30E37" w:rsidRDefault="00B30E37" w:rsidP="009B0FE9">
      <w:pPr>
        <w:tabs>
          <w:tab w:val="left" w:pos="720"/>
        </w:tabs>
        <w:spacing w:line="360" w:lineRule="auto"/>
        <w:ind w:left="450"/>
      </w:pPr>
      <w:r>
        <w:tab/>
      </w:r>
      <w:r w:rsidRPr="00910FFF">
        <w:rPr>
          <w:position w:val="-30"/>
        </w:rPr>
        <w:object w:dxaOrig="1280" w:dyaOrig="720" w14:anchorId="5AB70B69">
          <v:shape id="_x0000_i1097" type="#_x0000_t75" style="width:64.5pt;height:36pt" o:ole="">
            <v:imagedata r:id="rId148" o:title=""/>
          </v:shape>
          <o:OLEObject Type="Embed" ProgID="Equation.DSMT4" ShapeID="_x0000_i1097" DrawAspect="Content" ObjectID="_1655625708" r:id="rId149"/>
        </w:object>
      </w:r>
      <w:r>
        <w:tab/>
      </w:r>
      <w:r w:rsidRPr="00910FFF">
        <w:rPr>
          <w:position w:val="-30"/>
        </w:rPr>
        <w:object w:dxaOrig="2000" w:dyaOrig="720" w14:anchorId="3B3DA95D">
          <v:shape id="_x0000_i1098" type="#_x0000_t75" style="width:100.5pt;height:36pt" o:ole="">
            <v:imagedata r:id="rId150" o:title=""/>
          </v:shape>
          <o:OLEObject Type="Embed" ProgID="Equation.DSMT4" ShapeID="_x0000_i1098" DrawAspect="Content" ObjectID="_1655625709" r:id="rId151"/>
        </w:object>
      </w:r>
      <w:r>
        <w:tab/>
      </w:r>
      <w:r w:rsidRPr="00910FFF">
        <w:rPr>
          <w:position w:val="-30"/>
        </w:rPr>
        <w:object w:dxaOrig="1620" w:dyaOrig="720" w14:anchorId="4797360B">
          <v:shape id="_x0000_i1099" type="#_x0000_t75" style="width:81pt;height:36pt" o:ole="">
            <v:imagedata r:id="rId152" o:title=""/>
          </v:shape>
          <o:OLEObject Type="Embed" ProgID="Equation.DSMT4" ShapeID="_x0000_i1099" DrawAspect="Content" ObjectID="_1655625710" r:id="rId153"/>
        </w:object>
      </w:r>
    </w:p>
    <w:p w14:paraId="6BF633AF" w14:textId="77777777" w:rsidR="00B30E37" w:rsidRDefault="00B30E37" w:rsidP="009B0FE9">
      <w:pPr>
        <w:tabs>
          <w:tab w:val="left" w:pos="720"/>
        </w:tabs>
        <w:ind w:left="450"/>
      </w:pPr>
      <w:r>
        <w:tab/>
        <w:t>50 sausages and 95 hot dogs</w:t>
      </w:r>
      <w:r>
        <w:tab/>
      </w:r>
    </w:p>
    <w:p w14:paraId="5F29B191" w14:textId="77777777" w:rsidR="00B30E37" w:rsidRPr="00B30E37" w:rsidRDefault="00B30E37" w:rsidP="00B24E70">
      <w:pPr>
        <w:spacing w:after="120"/>
      </w:pPr>
    </w:p>
    <w:p w14:paraId="5D8DDE37" w14:textId="77777777" w:rsidR="00A11FE1" w:rsidRDefault="00A11FE1" w:rsidP="009B0FE9">
      <w:pPr>
        <w:numPr>
          <w:ilvl w:val="0"/>
          <w:numId w:val="26"/>
        </w:numPr>
        <w:tabs>
          <w:tab w:val="clear" w:pos="1224"/>
        </w:tabs>
        <w:spacing w:line="360" w:lineRule="auto"/>
        <w:ind w:left="450"/>
      </w:pPr>
      <w:r w:rsidRPr="00910FFF">
        <w:rPr>
          <w:i/>
        </w:rPr>
        <w:t>x</w:t>
      </w:r>
      <w:r>
        <w:t>: lab record</w:t>
      </w:r>
      <w:r>
        <w:tab/>
      </w:r>
      <w:r>
        <w:tab/>
      </w:r>
      <w:r w:rsidRPr="00910FFF">
        <w:rPr>
          <w:i/>
        </w:rPr>
        <w:t>y</w:t>
      </w:r>
      <w:r>
        <w:t>: highlighters</w:t>
      </w:r>
    </w:p>
    <w:p w14:paraId="2692DC51" w14:textId="77777777" w:rsidR="00A11FE1" w:rsidRDefault="00A11FE1" w:rsidP="009B0FE9">
      <w:pPr>
        <w:tabs>
          <w:tab w:val="left" w:pos="720"/>
          <w:tab w:val="left" w:pos="2880"/>
          <w:tab w:val="left" w:pos="5760"/>
        </w:tabs>
        <w:spacing w:line="360" w:lineRule="auto"/>
      </w:pPr>
      <w:r>
        <w:tab/>
      </w:r>
      <w:r w:rsidRPr="001B556E">
        <w:rPr>
          <w:position w:val="-30"/>
        </w:rPr>
        <w:object w:dxaOrig="1700" w:dyaOrig="720" w14:anchorId="0F0114FF">
          <v:shape id="_x0000_i1100" type="#_x0000_t75" style="width:85.5pt;height:36pt" o:ole="">
            <v:imagedata r:id="rId154" o:title=""/>
          </v:shape>
          <o:OLEObject Type="Embed" ProgID="Equation.DSMT4" ShapeID="_x0000_i1100" DrawAspect="Content" ObjectID="_1655625711" r:id="rId155"/>
        </w:object>
      </w:r>
      <w:r>
        <w:tab/>
      </w:r>
      <w:r w:rsidRPr="001B556E">
        <w:rPr>
          <w:position w:val="-30"/>
        </w:rPr>
        <w:object w:dxaOrig="2100" w:dyaOrig="720" w14:anchorId="378F3BAD">
          <v:shape id="_x0000_i1101" type="#_x0000_t75" style="width:105pt;height:36pt" o:ole="">
            <v:imagedata r:id="rId156" o:title=""/>
          </v:shape>
          <o:OLEObject Type="Embed" ProgID="Equation.DSMT4" ShapeID="_x0000_i1101" DrawAspect="Content" ObjectID="_1655625712" r:id="rId157"/>
        </w:object>
      </w:r>
      <w:r>
        <w:tab/>
      </w:r>
      <w:r w:rsidRPr="001B556E">
        <w:rPr>
          <w:position w:val="-30"/>
        </w:rPr>
        <w:object w:dxaOrig="1660" w:dyaOrig="720" w14:anchorId="0CF128CD">
          <v:shape id="_x0000_i1102" type="#_x0000_t75" style="width:82.5pt;height:36pt" o:ole="">
            <v:imagedata r:id="rId158" o:title=""/>
          </v:shape>
          <o:OLEObject Type="Embed" ProgID="Equation.DSMT4" ShapeID="_x0000_i1102" DrawAspect="Content" ObjectID="_1655625713" r:id="rId159"/>
        </w:object>
      </w:r>
    </w:p>
    <w:p w14:paraId="6B1ADE53" w14:textId="77777777" w:rsidR="00A11FE1" w:rsidRDefault="00A11FE1" w:rsidP="00A11FE1">
      <w:pPr>
        <w:tabs>
          <w:tab w:val="left" w:pos="720"/>
        </w:tabs>
      </w:pPr>
      <w:r>
        <w:tab/>
        <w:t xml:space="preserve">Lab record: $2.89 </w:t>
      </w:r>
      <w:r>
        <w:tab/>
        <w:t>highlighters = $0.79</w:t>
      </w:r>
    </w:p>
    <w:p w14:paraId="00CFFA43" w14:textId="77777777" w:rsidR="00A11FE1" w:rsidRDefault="00A11FE1" w:rsidP="00B24E70">
      <w:pPr>
        <w:spacing w:after="120"/>
      </w:pPr>
    </w:p>
    <w:p w14:paraId="45C0833A" w14:textId="77777777" w:rsidR="00775651" w:rsidRDefault="00775651" w:rsidP="00B24E70">
      <w:pPr>
        <w:spacing w:after="120"/>
      </w:pPr>
    </w:p>
    <w:p w14:paraId="05772C54" w14:textId="77777777" w:rsidR="00D670AC" w:rsidRDefault="0006547A" w:rsidP="0006547A">
      <w:pPr>
        <w:numPr>
          <w:ilvl w:val="0"/>
          <w:numId w:val="26"/>
        </w:numPr>
        <w:tabs>
          <w:tab w:val="clear" w:pos="1224"/>
        </w:tabs>
        <w:ind w:left="450"/>
      </w:pPr>
      <w:r>
        <w:rPr>
          <w:i/>
        </w:rPr>
        <w:t xml:space="preserve"> </w:t>
      </w:r>
      <w:r w:rsidR="00D670AC">
        <w:rPr>
          <w:i/>
        </w:rPr>
        <w:t>h</w:t>
      </w:r>
      <w:r w:rsidR="00D670AC">
        <w:t xml:space="preserve"> = price of one hardback book</w:t>
      </w:r>
    </w:p>
    <w:p w14:paraId="47EC52CE" w14:textId="77777777" w:rsidR="00D670AC" w:rsidRDefault="00D670AC" w:rsidP="0006547A">
      <w:pPr>
        <w:ind w:left="540"/>
      </w:pPr>
      <w:r w:rsidRPr="0022257A">
        <w:rPr>
          <w:i/>
        </w:rPr>
        <w:t>p</w:t>
      </w:r>
      <w:r>
        <w:t xml:space="preserve"> = price of one paperback book</w:t>
      </w:r>
    </w:p>
    <w:p w14:paraId="50317CD4" w14:textId="77777777" w:rsidR="00D670AC" w:rsidRDefault="00D670AC" w:rsidP="0006547A">
      <w:pPr>
        <w:spacing w:line="360" w:lineRule="auto"/>
        <w:ind w:left="540"/>
      </w:pPr>
      <w:r w:rsidRPr="0022257A">
        <w:rPr>
          <w:i/>
        </w:rPr>
        <w:t>c</w:t>
      </w:r>
      <w:r>
        <w:t xml:space="preserve"> = price of one children’s book</w:t>
      </w:r>
    </w:p>
    <w:p w14:paraId="158EC29C" w14:textId="77777777" w:rsidR="00D670AC" w:rsidRDefault="00D670AC" w:rsidP="0006547A">
      <w:pPr>
        <w:ind w:left="720"/>
      </w:pPr>
      <w:r w:rsidRPr="00E731CB">
        <w:object w:dxaOrig="2260" w:dyaOrig="1040" w14:anchorId="1AB708DB">
          <v:shape id="_x0000_i1103" type="#_x0000_t75" style="width:112.5pt;height:51.6pt" o:ole="">
            <v:imagedata r:id="rId160" o:title=""/>
          </v:shape>
          <o:OLEObject Type="Embed" ProgID="Equation.DSMT4" ShapeID="_x0000_i1103" DrawAspect="Content" ObjectID="_1655625714" r:id="rId161"/>
        </w:object>
      </w:r>
    </w:p>
    <w:p w14:paraId="20CC9C3D" w14:textId="77777777" w:rsidR="00D670AC" w:rsidRDefault="00D670AC" w:rsidP="0006547A">
      <w:pPr>
        <w:ind w:left="720"/>
      </w:pPr>
      <w:r w:rsidRPr="0022257A">
        <w:rPr>
          <w:i/>
        </w:rPr>
        <w:t>h</w:t>
      </w:r>
      <w:r>
        <w:t xml:space="preserve"> = $4.00,p = $1.50, </w:t>
      </w:r>
      <w:r w:rsidRPr="0022257A">
        <w:rPr>
          <w:i/>
        </w:rPr>
        <w:t>c</w:t>
      </w:r>
      <w:r>
        <w:t xml:space="preserve"> = $0.75</w:t>
      </w:r>
    </w:p>
    <w:p w14:paraId="64928129" w14:textId="77777777" w:rsidR="00545AB7" w:rsidRDefault="00545AB7" w:rsidP="0006547A"/>
    <w:p w14:paraId="6371FA27" w14:textId="77777777" w:rsidR="00B3227B" w:rsidRDefault="00A11FE1" w:rsidP="0006547A">
      <w:pPr>
        <w:pStyle w:val="ListParagraph"/>
        <w:numPr>
          <w:ilvl w:val="0"/>
          <w:numId w:val="26"/>
        </w:numPr>
        <w:tabs>
          <w:tab w:val="clear" w:pos="1224"/>
          <w:tab w:val="left" w:pos="1800"/>
        </w:tabs>
        <w:ind w:left="540"/>
      </w:pPr>
      <w:r w:rsidRPr="00A11FE1">
        <w:rPr>
          <w:i/>
        </w:rPr>
        <w:t>x</w:t>
      </w:r>
      <w:r>
        <w:t>: March</w:t>
      </w:r>
      <w:r>
        <w:tab/>
      </w:r>
      <w:r w:rsidRPr="00A11FE1">
        <w:rPr>
          <w:i/>
        </w:rPr>
        <w:t>y</w:t>
      </w:r>
      <w:r>
        <w:t>: April</w:t>
      </w:r>
      <w:r>
        <w:tab/>
      </w:r>
      <w:r w:rsidRPr="00A11FE1">
        <w:rPr>
          <w:i/>
        </w:rPr>
        <w:t>z</w:t>
      </w:r>
      <w:r>
        <w:t>: May</w:t>
      </w:r>
    </w:p>
    <w:p w14:paraId="26969877" w14:textId="77777777" w:rsidR="00A11FE1" w:rsidRDefault="00A11FE1" w:rsidP="0006547A">
      <w:pPr>
        <w:tabs>
          <w:tab w:val="left" w:pos="720"/>
          <w:tab w:val="left" w:pos="2880"/>
        </w:tabs>
      </w:pPr>
      <w:r>
        <w:tab/>
      </w:r>
      <w:r w:rsidRPr="00E24421">
        <w:rPr>
          <w:position w:val="-46"/>
        </w:rPr>
        <w:object w:dxaOrig="1380" w:dyaOrig="1060" w14:anchorId="7ADB7EDD">
          <v:shape id="_x0000_i1104" type="#_x0000_t75" style="width:69pt;height:52.5pt" o:ole="">
            <v:imagedata r:id="rId162" o:title=""/>
          </v:shape>
          <o:OLEObject Type="Embed" ProgID="Equation.DSMT4" ShapeID="_x0000_i1104" DrawAspect="Content" ObjectID="_1655625715" r:id="rId163"/>
        </w:object>
      </w:r>
      <w:r>
        <w:tab/>
      </w:r>
      <w:r w:rsidRPr="00E24421">
        <w:rPr>
          <w:position w:val="-50"/>
        </w:rPr>
        <w:object w:dxaOrig="1939" w:dyaOrig="1120" w14:anchorId="519EE529">
          <v:shape id="_x0000_i1105" type="#_x0000_t75" style="width:97.5pt;height:55.5pt" o:ole="">
            <v:imagedata r:id="rId164" o:title=""/>
          </v:shape>
          <o:OLEObject Type="Embed" ProgID="Equation.DSMT4" ShapeID="_x0000_i1105" DrawAspect="Content" ObjectID="_1655625716" r:id="rId165"/>
        </w:object>
      </w:r>
    </w:p>
    <w:p w14:paraId="7A63CF17" w14:textId="77777777" w:rsidR="00A11FE1" w:rsidRDefault="00A11FE1" w:rsidP="0006547A">
      <w:pPr>
        <w:tabs>
          <w:tab w:val="left" w:pos="720"/>
          <w:tab w:val="left" w:pos="2880"/>
        </w:tabs>
      </w:pPr>
    </w:p>
    <w:p w14:paraId="620C9898" w14:textId="77777777" w:rsidR="00A11FE1" w:rsidRDefault="00A11FE1" w:rsidP="0006547A">
      <w:pPr>
        <w:numPr>
          <w:ilvl w:val="0"/>
          <w:numId w:val="26"/>
        </w:numPr>
        <w:tabs>
          <w:tab w:val="clear" w:pos="1224"/>
        </w:tabs>
        <w:ind w:left="450"/>
      </w:pPr>
      <w:r w:rsidRPr="00E24421">
        <w:rPr>
          <w:i/>
        </w:rPr>
        <w:t>x</w:t>
      </w:r>
      <w:r>
        <w:t>: 2%</w:t>
      </w:r>
      <w:r>
        <w:tab/>
      </w:r>
      <w:r>
        <w:tab/>
      </w:r>
      <w:r w:rsidRPr="00E24421">
        <w:rPr>
          <w:i/>
        </w:rPr>
        <w:t>y</w:t>
      </w:r>
      <w:r>
        <w:t>: 3%</w:t>
      </w:r>
      <w:r>
        <w:tab/>
      </w:r>
      <w:r>
        <w:tab/>
      </w:r>
      <w:r w:rsidRPr="00E24421">
        <w:rPr>
          <w:i/>
        </w:rPr>
        <w:t>z</w:t>
      </w:r>
      <w:r>
        <w:t>: 4%</w:t>
      </w:r>
    </w:p>
    <w:p w14:paraId="1846E726" w14:textId="77777777" w:rsidR="00A11FE1" w:rsidRDefault="00A11FE1" w:rsidP="0006547A">
      <w:pPr>
        <w:tabs>
          <w:tab w:val="left" w:pos="540"/>
        </w:tabs>
      </w:pPr>
      <w:r>
        <w:tab/>
      </w:r>
      <w:r w:rsidRPr="00E24421">
        <w:rPr>
          <w:position w:val="-46"/>
        </w:rPr>
        <w:object w:dxaOrig="2360" w:dyaOrig="1060" w14:anchorId="57CA3FEB">
          <v:shape id="_x0000_i1106" type="#_x0000_t75" style="width:118.5pt;height:52.5pt" o:ole="">
            <v:imagedata r:id="rId166" o:title=""/>
          </v:shape>
          <o:OLEObject Type="Embed" ProgID="Equation.DSMT4" ShapeID="_x0000_i1106" DrawAspect="Content" ObjectID="_1655625717" r:id="rId167"/>
        </w:object>
      </w:r>
      <w:r>
        <w:tab/>
      </w:r>
      <w:r w:rsidRPr="00E24421">
        <w:rPr>
          <w:position w:val="-50"/>
        </w:rPr>
        <w:object w:dxaOrig="2780" w:dyaOrig="1120" w14:anchorId="0502F50A">
          <v:shape id="_x0000_i1107" type="#_x0000_t75" style="width:139.5pt;height:55.5pt" o:ole="">
            <v:imagedata r:id="rId168" o:title=""/>
          </v:shape>
          <o:OLEObject Type="Embed" ProgID="Equation.DSMT4" ShapeID="_x0000_i1107" DrawAspect="Content" ObjectID="_1655625718" r:id="rId169"/>
        </w:object>
      </w:r>
    </w:p>
    <w:p w14:paraId="731E4DCE" w14:textId="77777777" w:rsidR="00A11FE1" w:rsidRDefault="00A11FE1" w:rsidP="0006547A">
      <w:pPr>
        <w:tabs>
          <w:tab w:val="left" w:pos="540"/>
        </w:tabs>
      </w:pPr>
    </w:p>
    <w:p w14:paraId="6C9BD018" w14:textId="77777777" w:rsidR="00A11FE1" w:rsidRDefault="00A11FE1" w:rsidP="0006547A">
      <w:pPr>
        <w:numPr>
          <w:ilvl w:val="0"/>
          <w:numId w:val="26"/>
        </w:numPr>
        <w:tabs>
          <w:tab w:val="clear" w:pos="1224"/>
        </w:tabs>
        <w:ind w:left="450"/>
      </w:pPr>
      <w:r w:rsidRPr="000D39FF">
        <w:rPr>
          <w:i/>
        </w:rPr>
        <w:t>x</w:t>
      </w:r>
      <w:r>
        <w:t>: OJ</w:t>
      </w:r>
      <w:r>
        <w:tab/>
      </w:r>
      <w:r w:rsidRPr="000D39FF">
        <w:rPr>
          <w:i/>
        </w:rPr>
        <w:t>y</w:t>
      </w:r>
      <w:r>
        <w:t>: Raisin</w:t>
      </w:r>
      <w:r>
        <w:tab/>
      </w:r>
      <w:r w:rsidRPr="000D39FF">
        <w:rPr>
          <w:i/>
        </w:rPr>
        <w:t>z</w:t>
      </w:r>
      <w:r>
        <w:t>: Coffee</w:t>
      </w:r>
      <w:r>
        <w:rPr>
          <w:i/>
        </w:rPr>
        <w:t xml:space="preserve"> </w:t>
      </w:r>
    </w:p>
    <w:p w14:paraId="308B1717" w14:textId="77777777" w:rsidR="00A11FE1" w:rsidRDefault="00A11FE1" w:rsidP="0006547A">
      <w:pPr>
        <w:tabs>
          <w:tab w:val="left" w:pos="720"/>
          <w:tab w:val="left" w:pos="2880"/>
        </w:tabs>
      </w:pPr>
      <w:r>
        <w:tab/>
      </w:r>
      <w:r w:rsidRPr="000D39FF">
        <w:rPr>
          <w:position w:val="-46"/>
        </w:rPr>
        <w:object w:dxaOrig="1980" w:dyaOrig="1060" w14:anchorId="5D7F2BDD">
          <v:shape id="_x0000_i1108" type="#_x0000_t75" style="width:99pt;height:52.5pt" o:ole="">
            <v:imagedata r:id="rId170" o:title=""/>
          </v:shape>
          <o:OLEObject Type="Embed" ProgID="Equation.DSMT4" ShapeID="_x0000_i1108" DrawAspect="Content" ObjectID="_1655625719" r:id="rId171"/>
        </w:object>
      </w:r>
      <w:r>
        <w:tab/>
      </w:r>
      <w:r w:rsidRPr="000D39FF">
        <w:rPr>
          <w:position w:val="-50"/>
        </w:rPr>
        <w:object w:dxaOrig="2400" w:dyaOrig="1120" w14:anchorId="72C2B611">
          <v:shape id="_x0000_i1109" type="#_x0000_t75" style="width:120pt;height:55.5pt" o:ole="">
            <v:imagedata r:id="rId172" o:title=""/>
          </v:shape>
          <o:OLEObject Type="Embed" ProgID="Equation.DSMT4" ShapeID="_x0000_i1109" DrawAspect="Content" ObjectID="_1655625720" r:id="rId173"/>
        </w:object>
      </w:r>
    </w:p>
    <w:p w14:paraId="63019642" w14:textId="77777777" w:rsidR="00A11FE1" w:rsidRDefault="00A11FE1" w:rsidP="0006547A">
      <w:pPr>
        <w:tabs>
          <w:tab w:val="left" w:pos="540"/>
        </w:tabs>
      </w:pPr>
    </w:p>
    <w:p w14:paraId="4EEE5810" w14:textId="77777777" w:rsidR="00A11FE1" w:rsidRDefault="00A11FE1" w:rsidP="0006547A">
      <w:pPr>
        <w:numPr>
          <w:ilvl w:val="0"/>
          <w:numId w:val="26"/>
        </w:numPr>
        <w:tabs>
          <w:tab w:val="clear" w:pos="1224"/>
        </w:tabs>
        <w:ind w:left="450"/>
      </w:pPr>
      <w:r w:rsidRPr="006B398E">
        <w:rPr>
          <w:i/>
        </w:rPr>
        <w:t>x</w:t>
      </w:r>
      <w:r>
        <w:t>: milk</w:t>
      </w:r>
      <w:r>
        <w:tab/>
      </w:r>
      <w:r>
        <w:tab/>
      </w:r>
      <w:r w:rsidRPr="006B398E">
        <w:rPr>
          <w:i/>
        </w:rPr>
        <w:t>y</w:t>
      </w:r>
      <w:r>
        <w:t>: donut</w:t>
      </w:r>
      <w:r>
        <w:tab/>
      </w:r>
      <w:r w:rsidRPr="006B398E">
        <w:rPr>
          <w:i/>
        </w:rPr>
        <w:t>z</w:t>
      </w:r>
      <w:r>
        <w:t>: coffee</w:t>
      </w:r>
    </w:p>
    <w:p w14:paraId="28B541D8" w14:textId="77777777" w:rsidR="00A11FE1" w:rsidRDefault="00A11FE1" w:rsidP="0006547A">
      <w:r>
        <w:tab/>
      </w:r>
      <w:r w:rsidRPr="006B398E">
        <w:rPr>
          <w:position w:val="-46"/>
        </w:rPr>
        <w:object w:dxaOrig="1680" w:dyaOrig="1060" w14:anchorId="32CFA2E3">
          <v:shape id="_x0000_i1110" type="#_x0000_t75" style="width:84pt;height:52.5pt" o:ole="">
            <v:imagedata r:id="rId174" o:title=""/>
          </v:shape>
          <o:OLEObject Type="Embed" ProgID="Equation.DSMT4" ShapeID="_x0000_i1110" DrawAspect="Content" ObjectID="_1655625721" r:id="rId175"/>
        </w:object>
      </w:r>
      <w:r>
        <w:tab/>
        <w:t xml:space="preserve">No, they need 5 </w:t>
      </w:r>
      <w:r w:rsidRPr="0030212C">
        <w:rPr>
          <w:i/>
          <w:sz w:val="22"/>
        </w:rPr>
        <w:t>cents</w:t>
      </w:r>
      <w:r w:rsidRPr="0030212C">
        <w:rPr>
          <w:sz w:val="22"/>
        </w:rPr>
        <w:t xml:space="preserve"> </w:t>
      </w:r>
      <w:r>
        <w:t>more</w:t>
      </w:r>
    </w:p>
    <w:p w14:paraId="4CABC1C0" w14:textId="77777777" w:rsidR="00A11FE1" w:rsidRDefault="00A11FE1" w:rsidP="0006547A">
      <w:pPr>
        <w:tabs>
          <w:tab w:val="left" w:pos="540"/>
        </w:tabs>
      </w:pPr>
    </w:p>
    <w:p w14:paraId="7434CB1F" w14:textId="77777777" w:rsidR="00A11FE1" w:rsidRDefault="00A11FE1" w:rsidP="0006547A">
      <w:pPr>
        <w:numPr>
          <w:ilvl w:val="0"/>
          <w:numId w:val="26"/>
        </w:numPr>
        <w:tabs>
          <w:tab w:val="clear" w:pos="1224"/>
          <w:tab w:val="left" w:pos="1800"/>
        </w:tabs>
        <w:ind w:left="450"/>
      </w:pPr>
      <w:r w:rsidRPr="006B398E">
        <w:rPr>
          <w:i/>
        </w:rPr>
        <w:t>x</w:t>
      </w:r>
      <w:r>
        <w:t>:topsoil</w:t>
      </w:r>
      <w:r>
        <w:tab/>
      </w:r>
      <w:r w:rsidRPr="006B398E">
        <w:rPr>
          <w:i/>
        </w:rPr>
        <w:t>y</w:t>
      </w:r>
      <w:r>
        <w:t>:</w:t>
      </w:r>
      <w:r w:rsidRPr="00A11FE1">
        <w:t xml:space="preserve"> </w:t>
      </w:r>
      <w:r>
        <w:t>mulch</w:t>
      </w:r>
      <w:r>
        <w:tab/>
      </w:r>
      <w:r w:rsidRPr="006B398E">
        <w:rPr>
          <w:i/>
        </w:rPr>
        <w:t>z</w:t>
      </w:r>
      <w:r>
        <w:t>: gravel</w:t>
      </w:r>
    </w:p>
    <w:p w14:paraId="28616571" w14:textId="77777777" w:rsidR="00A11FE1" w:rsidRDefault="00A11FE1" w:rsidP="0006547A">
      <w:pPr>
        <w:tabs>
          <w:tab w:val="left" w:pos="540"/>
        </w:tabs>
      </w:pPr>
      <w:r>
        <w:tab/>
      </w:r>
      <w:r w:rsidRPr="004E29FD">
        <w:rPr>
          <w:position w:val="-46"/>
        </w:rPr>
        <w:object w:dxaOrig="1980" w:dyaOrig="1060" w14:anchorId="62A8A9EA">
          <v:shape id="_x0000_i1111" type="#_x0000_t75" style="width:99pt;height:52.5pt" o:ole="">
            <v:imagedata r:id="rId176" o:title=""/>
          </v:shape>
          <o:OLEObject Type="Embed" ProgID="Equation.DSMT4" ShapeID="_x0000_i1111" DrawAspect="Content" ObjectID="_1655625722" r:id="rId177"/>
        </w:object>
      </w:r>
      <w:r>
        <w:tab/>
      </w:r>
      <w:r w:rsidRPr="004E29FD">
        <w:rPr>
          <w:position w:val="-50"/>
        </w:rPr>
        <w:object w:dxaOrig="2400" w:dyaOrig="1120" w14:anchorId="7B8B72D6">
          <v:shape id="_x0000_i1112" type="#_x0000_t75" style="width:120pt;height:55.5pt" o:ole="">
            <v:imagedata r:id="rId178" o:title=""/>
          </v:shape>
          <o:OLEObject Type="Embed" ProgID="Equation.DSMT4" ShapeID="_x0000_i1112" DrawAspect="Content" ObjectID="_1655625723" r:id="rId179"/>
        </w:object>
      </w:r>
    </w:p>
    <w:p w14:paraId="3B7D5939" w14:textId="77777777" w:rsidR="00A11FE1" w:rsidRDefault="00A11FE1" w:rsidP="00A11FE1">
      <w:pPr>
        <w:tabs>
          <w:tab w:val="left" w:pos="540"/>
        </w:tabs>
      </w:pPr>
    </w:p>
    <w:p w14:paraId="52D4A9E3" w14:textId="77777777" w:rsidR="0022257A" w:rsidRDefault="0022257A" w:rsidP="008E7A12">
      <w:pPr>
        <w:tabs>
          <w:tab w:val="left" w:pos="504"/>
          <w:tab w:val="left" w:pos="2160"/>
        </w:tabs>
      </w:pPr>
    </w:p>
    <w:sectPr w:rsidR="0022257A" w:rsidSect="00984F98">
      <w:type w:val="continuous"/>
      <w:pgSz w:w="12240" w:h="15840" w:code="1"/>
      <w:pgMar w:top="864" w:right="1008" w:bottom="864" w:left="1008" w:header="288" w:footer="28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BC1537" w14:textId="77777777" w:rsidR="00FB5CC8" w:rsidRDefault="00FB5CC8" w:rsidP="00A149B4">
      <w:r>
        <w:separator/>
      </w:r>
    </w:p>
  </w:endnote>
  <w:endnote w:type="continuationSeparator" w:id="0">
    <w:p w14:paraId="011F02ED" w14:textId="77777777" w:rsidR="00FB5CC8" w:rsidRDefault="00FB5CC8" w:rsidP="00A149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635610"/>
      <w:docPartObj>
        <w:docPartGallery w:val="Page Numbers (Bottom of Page)"/>
        <w:docPartUnique/>
      </w:docPartObj>
    </w:sdtPr>
    <w:sdtEndPr/>
    <w:sdtContent>
      <w:p w14:paraId="11CDBFBF" w14:textId="77777777" w:rsidR="000A7544" w:rsidRDefault="000A75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5903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D41B484" w14:textId="77777777" w:rsidR="000A7544" w:rsidRDefault="000A75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2C76B3" w14:textId="77777777" w:rsidR="00FB5CC8" w:rsidRDefault="00FB5CC8" w:rsidP="00A149B4">
      <w:r>
        <w:separator/>
      </w:r>
    </w:p>
  </w:footnote>
  <w:footnote w:type="continuationSeparator" w:id="0">
    <w:p w14:paraId="5590EA8E" w14:textId="77777777" w:rsidR="00FB5CC8" w:rsidRDefault="00FB5CC8" w:rsidP="00A149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B819BD"/>
    <w:multiLevelType w:val="hybridMultilevel"/>
    <w:tmpl w:val="52E6C182"/>
    <w:lvl w:ilvl="0" w:tplc="940611DE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131A6B"/>
    <w:multiLevelType w:val="hybridMultilevel"/>
    <w:tmpl w:val="A0543F50"/>
    <w:lvl w:ilvl="0" w:tplc="AF6E98BA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5E508F3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3B01E6"/>
    <w:multiLevelType w:val="hybridMultilevel"/>
    <w:tmpl w:val="064A9686"/>
    <w:lvl w:ilvl="0" w:tplc="A604633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A231F1C"/>
    <w:multiLevelType w:val="hybridMultilevel"/>
    <w:tmpl w:val="7C76331E"/>
    <w:lvl w:ilvl="0" w:tplc="A604633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5C100E"/>
    <w:multiLevelType w:val="hybridMultilevel"/>
    <w:tmpl w:val="5118873E"/>
    <w:lvl w:ilvl="0" w:tplc="1AB4B4FC">
      <w:start w:val="5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F43185"/>
    <w:multiLevelType w:val="multilevel"/>
    <w:tmpl w:val="953CB5A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5C6EDE"/>
    <w:multiLevelType w:val="hybridMultilevel"/>
    <w:tmpl w:val="9588188C"/>
    <w:lvl w:ilvl="0" w:tplc="AF6E98BA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6F904D8C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1B6D9B"/>
    <w:multiLevelType w:val="hybridMultilevel"/>
    <w:tmpl w:val="AEDA4EBC"/>
    <w:lvl w:ilvl="0" w:tplc="940611DE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9EF21C3"/>
    <w:multiLevelType w:val="hybridMultilevel"/>
    <w:tmpl w:val="6060DD1A"/>
    <w:lvl w:ilvl="0" w:tplc="FFD05BF4">
      <w:start w:val="1"/>
      <w:numFmt w:val="decimal"/>
      <w:lvlText w:val="%1."/>
      <w:lvlJc w:val="left"/>
      <w:pPr>
        <w:tabs>
          <w:tab w:val="num" w:pos="1224"/>
        </w:tabs>
        <w:ind w:left="1224" w:hanging="504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1D117C"/>
    <w:multiLevelType w:val="hybridMultilevel"/>
    <w:tmpl w:val="E77E6EE0"/>
    <w:lvl w:ilvl="0" w:tplc="E174B6A6">
      <w:start w:val="1"/>
      <w:numFmt w:val="decimal"/>
      <w:lvlText w:val="%1."/>
      <w:lvlJc w:val="left"/>
      <w:pPr>
        <w:ind w:left="1080" w:hanging="360"/>
      </w:pPr>
      <w:rPr>
        <w:b/>
        <w:sz w:val="24"/>
        <w:szCs w:val="24"/>
      </w:rPr>
    </w:lvl>
    <w:lvl w:ilvl="1" w:tplc="C2E8DB66">
      <w:start w:val="1"/>
      <w:numFmt w:val="lowerLetter"/>
      <w:lvlText w:val="%2."/>
      <w:lvlJc w:val="left"/>
      <w:pPr>
        <w:ind w:left="180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DC37AD9"/>
    <w:multiLevelType w:val="hybridMultilevel"/>
    <w:tmpl w:val="F9DE6D08"/>
    <w:lvl w:ilvl="0" w:tplc="8EE426F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9BBACCEE">
      <w:start w:val="1"/>
      <w:numFmt w:val="decimal"/>
      <w:lvlText w:val="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C21238"/>
    <w:multiLevelType w:val="singleLevel"/>
    <w:tmpl w:val="5276DF64"/>
    <w:lvl w:ilvl="0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28D10B02"/>
    <w:multiLevelType w:val="hybridMultilevel"/>
    <w:tmpl w:val="6B90DDEE"/>
    <w:lvl w:ilvl="0" w:tplc="E4B220D2">
      <w:start w:val="19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1" w:tplc="AF2220E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C87AD0"/>
    <w:multiLevelType w:val="multilevel"/>
    <w:tmpl w:val="ECAAE1B8"/>
    <w:lvl w:ilvl="0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C7611D"/>
    <w:multiLevelType w:val="multilevel"/>
    <w:tmpl w:val="C746732E"/>
    <w:lvl w:ilvl="0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B17AB5"/>
    <w:multiLevelType w:val="singleLevel"/>
    <w:tmpl w:val="3BA8F930"/>
    <w:lvl w:ilvl="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</w:abstractNum>
  <w:abstractNum w:abstractNumId="16" w15:restartNumberingAfterBreak="0">
    <w:nsid w:val="3A516BA1"/>
    <w:multiLevelType w:val="hybridMultilevel"/>
    <w:tmpl w:val="941A1F5C"/>
    <w:lvl w:ilvl="0" w:tplc="7CC4D91A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F3258F"/>
    <w:multiLevelType w:val="hybridMultilevel"/>
    <w:tmpl w:val="55C858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433627"/>
    <w:multiLevelType w:val="multilevel"/>
    <w:tmpl w:val="BBBCBE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89079C1"/>
    <w:multiLevelType w:val="hybridMultilevel"/>
    <w:tmpl w:val="63BA2AEE"/>
    <w:lvl w:ilvl="0" w:tplc="93D040C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6F904D8C">
      <w:start w:val="1"/>
      <w:numFmt w:val="lowerLetter"/>
      <w:lvlText w:val="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A06066E"/>
    <w:multiLevelType w:val="hybridMultilevel"/>
    <w:tmpl w:val="BFD26488"/>
    <w:lvl w:ilvl="0" w:tplc="2098CA90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D96C44"/>
    <w:multiLevelType w:val="hybridMultilevel"/>
    <w:tmpl w:val="5E6830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5B0664"/>
    <w:multiLevelType w:val="hybridMultilevel"/>
    <w:tmpl w:val="9B129F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933A8B"/>
    <w:multiLevelType w:val="hybridMultilevel"/>
    <w:tmpl w:val="74381CE6"/>
    <w:lvl w:ilvl="0" w:tplc="08260D7E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ADD2BB9"/>
    <w:multiLevelType w:val="hybridMultilevel"/>
    <w:tmpl w:val="3B049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08F1E64"/>
    <w:multiLevelType w:val="multilevel"/>
    <w:tmpl w:val="18F0F670"/>
    <w:lvl w:ilvl="0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15D74CD"/>
    <w:multiLevelType w:val="hybridMultilevel"/>
    <w:tmpl w:val="72545B40"/>
    <w:lvl w:ilvl="0" w:tplc="9DBE152A">
      <w:start w:val="4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1CF0128"/>
    <w:multiLevelType w:val="singleLevel"/>
    <w:tmpl w:val="6C323E8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649A44BE"/>
    <w:multiLevelType w:val="hybridMultilevel"/>
    <w:tmpl w:val="C746732E"/>
    <w:lvl w:ilvl="0" w:tplc="D5944F06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14B0D64"/>
    <w:multiLevelType w:val="hybridMultilevel"/>
    <w:tmpl w:val="EEEA1C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5848A4"/>
    <w:multiLevelType w:val="hybridMultilevel"/>
    <w:tmpl w:val="18F0F670"/>
    <w:lvl w:ilvl="0" w:tplc="ADFC527C">
      <w:start w:val="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5A03C7B"/>
    <w:multiLevelType w:val="hybridMultilevel"/>
    <w:tmpl w:val="ECAAE1B8"/>
    <w:lvl w:ilvl="0" w:tplc="5908E648">
      <w:start w:val="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76C4A0B"/>
    <w:multiLevelType w:val="multilevel"/>
    <w:tmpl w:val="85EC1CF6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B2B7FCF"/>
    <w:multiLevelType w:val="hybridMultilevel"/>
    <w:tmpl w:val="ABBCF340"/>
    <w:lvl w:ilvl="0" w:tplc="55F2AA74">
      <w:start w:val="2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4" w15:restartNumberingAfterBreak="0">
    <w:nsid w:val="7BA11677"/>
    <w:multiLevelType w:val="hybridMultilevel"/>
    <w:tmpl w:val="EA2895C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5"/>
  </w:num>
  <w:num w:numId="2">
    <w:abstractNumId w:val="10"/>
  </w:num>
  <w:num w:numId="3">
    <w:abstractNumId w:val="1"/>
  </w:num>
  <w:num w:numId="4">
    <w:abstractNumId w:val="33"/>
  </w:num>
  <w:num w:numId="5">
    <w:abstractNumId w:val="6"/>
  </w:num>
  <w:num w:numId="6">
    <w:abstractNumId w:val="7"/>
  </w:num>
  <w:num w:numId="7">
    <w:abstractNumId w:val="0"/>
  </w:num>
  <w:num w:numId="8">
    <w:abstractNumId w:val="19"/>
  </w:num>
  <w:num w:numId="9">
    <w:abstractNumId w:val="11"/>
  </w:num>
  <w:num w:numId="10">
    <w:abstractNumId w:val="23"/>
  </w:num>
  <w:num w:numId="11">
    <w:abstractNumId w:val="27"/>
  </w:num>
  <w:num w:numId="12">
    <w:abstractNumId w:val="28"/>
  </w:num>
  <w:num w:numId="13">
    <w:abstractNumId w:val="30"/>
  </w:num>
  <w:num w:numId="14">
    <w:abstractNumId w:val="32"/>
  </w:num>
  <w:num w:numId="15">
    <w:abstractNumId w:val="14"/>
  </w:num>
  <w:num w:numId="16">
    <w:abstractNumId w:val="26"/>
  </w:num>
  <w:num w:numId="17">
    <w:abstractNumId w:val="25"/>
  </w:num>
  <w:num w:numId="18">
    <w:abstractNumId w:val="4"/>
  </w:num>
  <w:num w:numId="19">
    <w:abstractNumId w:val="18"/>
  </w:num>
  <w:num w:numId="20">
    <w:abstractNumId w:val="5"/>
  </w:num>
  <w:num w:numId="21">
    <w:abstractNumId w:val="31"/>
  </w:num>
  <w:num w:numId="22">
    <w:abstractNumId w:val="13"/>
  </w:num>
  <w:num w:numId="23">
    <w:abstractNumId w:val="24"/>
  </w:num>
  <w:num w:numId="24">
    <w:abstractNumId w:val="9"/>
  </w:num>
  <w:num w:numId="25">
    <w:abstractNumId w:val="20"/>
  </w:num>
  <w:num w:numId="26">
    <w:abstractNumId w:val="8"/>
  </w:num>
  <w:num w:numId="27">
    <w:abstractNumId w:val="12"/>
  </w:num>
  <w:num w:numId="28">
    <w:abstractNumId w:val="21"/>
  </w:num>
  <w:num w:numId="29">
    <w:abstractNumId w:val="17"/>
  </w:num>
  <w:num w:numId="30">
    <w:abstractNumId w:val="22"/>
  </w:num>
  <w:num w:numId="31">
    <w:abstractNumId w:val="29"/>
  </w:num>
  <w:num w:numId="32">
    <w:abstractNumId w:val="34"/>
  </w:num>
  <w:num w:numId="33">
    <w:abstractNumId w:val="2"/>
  </w:num>
  <w:num w:numId="34">
    <w:abstractNumId w:val="3"/>
  </w:num>
  <w:num w:numId="3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D5B"/>
    <w:rsid w:val="00050EAC"/>
    <w:rsid w:val="00052842"/>
    <w:rsid w:val="0006547A"/>
    <w:rsid w:val="0007140A"/>
    <w:rsid w:val="00073BCB"/>
    <w:rsid w:val="0007760E"/>
    <w:rsid w:val="00080FA0"/>
    <w:rsid w:val="000835A3"/>
    <w:rsid w:val="00097034"/>
    <w:rsid w:val="000A36B9"/>
    <w:rsid w:val="000A7544"/>
    <w:rsid w:val="000D0460"/>
    <w:rsid w:val="000D0D39"/>
    <w:rsid w:val="0010294C"/>
    <w:rsid w:val="00104297"/>
    <w:rsid w:val="00107466"/>
    <w:rsid w:val="0011175A"/>
    <w:rsid w:val="00130D5B"/>
    <w:rsid w:val="00166833"/>
    <w:rsid w:val="001773A6"/>
    <w:rsid w:val="00192D98"/>
    <w:rsid w:val="001D58A3"/>
    <w:rsid w:val="001E6D57"/>
    <w:rsid w:val="00201388"/>
    <w:rsid w:val="002048EC"/>
    <w:rsid w:val="0022257A"/>
    <w:rsid w:val="002724A3"/>
    <w:rsid w:val="00275906"/>
    <w:rsid w:val="002B4B98"/>
    <w:rsid w:val="002C0A3B"/>
    <w:rsid w:val="002E3DA4"/>
    <w:rsid w:val="0030132B"/>
    <w:rsid w:val="00303743"/>
    <w:rsid w:val="00314837"/>
    <w:rsid w:val="00341C42"/>
    <w:rsid w:val="0034651C"/>
    <w:rsid w:val="00353C33"/>
    <w:rsid w:val="00375B17"/>
    <w:rsid w:val="003B4D78"/>
    <w:rsid w:val="003C576C"/>
    <w:rsid w:val="003C6A95"/>
    <w:rsid w:val="003D1533"/>
    <w:rsid w:val="00420246"/>
    <w:rsid w:val="00431E8C"/>
    <w:rsid w:val="004337AD"/>
    <w:rsid w:val="00437728"/>
    <w:rsid w:val="00450517"/>
    <w:rsid w:val="0047592B"/>
    <w:rsid w:val="0047730D"/>
    <w:rsid w:val="004A5D9A"/>
    <w:rsid w:val="004B3F14"/>
    <w:rsid w:val="004C494A"/>
    <w:rsid w:val="004D6633"/>
    <w:rsid w:val="004E13B8"/>
    <w:rsid w:val="004F63B5"/>
    <w:rsid w:val="0050373A"/>
    <w:rsid w:val="00506C48"/>
    <w:rsid w:val="00531345"/>
    <w:rsid w:val="00541643"/>
    <w:rsid w:val="00545AB7"/>
    <w:rsid w:val="005676C7"/>
    <w:rsid w:val="005A23D0"/>
    <w:rsid w:val="005A5FE1"/>
    <w:rsid w:val="005B75F7"/>
    <w:rsid w:val="005C7894"/>
    <w:rsid w:val="005D3BCD"/>
    <w:rsid w:val="005F5607"/>
    <w:rsid w:val="00640247"/>
    <w:rsid w:val="006A4F2C"/>
    <w:rsid w:val="006B0FC4"/>
    <w:rsid w:val="006C025F"/>
    <w:rsid w:val="006C65FC"/>
    <w:rsid w:val="006E0AF9"/>
    <w:rsid w:val="006E0EDD"/>
    <w:rsid w:val="006E225B"/>
    <w:rsid w:val="00775651"/>
    <w:rsid w:val="007A26E0"/>
    <w:rsid w:val="00813E32"/>
    <w:rsid w:val="008150CD"/>
    <w:rsid w:val="00851FD9"/>
    <w:rsid w:val="0086007B"/>
    <w:rsid w:val="0086264F"/>
    <w:rsid w:val="00867412"/>
    <w:rsid w:val="008675D9"/>
    <w:rsid w:val="008770E6"/>
    <w:rsid w:val="008A6E30"/>
    <w:rsid w:val="008E2E6D"/>
    <w:rsid w:val="008E7A12"/>
    <w:rsid w:val="00917F71"/>
    <w:rsid w:val="00924BC6"/>
    <w:rsid w:val="00934713"/>
    <w:rsid w:val="009573D1"/>
    <w:rsid w:val="009578E4"/>
    <w:rsid w:val="00984F98"/>
    <w:rsid w:val="009B0FE9"/>
    <w:rsid w:val="009B647E"/>
    <w:rsid w:val="009C615A"/>
    <w:rsid w:val="009E1AE1"/>
    <w:rsid w:val="009F6CC0"/>
    <w:rsid w:val="00A06F64"/>
    <w:rsid w:val="00A07659"/>
    <w:rsid w:val="00A11FE1"/>
    <w:rsid w:val="00A149B4"/>
    <w:rsid w:val="00A25DB9"/>
    <w:rsid w:val="00A270E1"/>
    <w:rsid w:val="00A27617"/>
    <w:rsid w:val="00A4364D"/>
    <w:rsid w:val="00A5537E"/>
    <w:rsid w:val="00A62280"/>
    <w:rsid w:val="00A63285"/>
    <w:rsid w:val="00A92A25"/>
    <w:rsid w:val="00AB3104"/>
    <w:rsid w:val="00AC5CD4"/>
    <w:rsid w:val="00B0404E"/>
    <w:rsid w:val="00B230E0"/>
    <w:rsid w:val="00B24E70"/>
    <w:rsid w:val="00B30E37"/>
    <w:rsid w:val="00B3227B"/>
    <w:rsid w:val="00B620BB"/>
    <w:rsid w:val="00B64A41"/>
    <w:rsid w:val="00B7603C"/>
    <w:rsid w:val="00BE4CA9"/>
    <w:rsid w:val="00BE537A"/>
    <w:rsid w:val="00BE5677"/>
    <w:rsid w:val="00C35674"/>
    <w:rsid w:val="00C5398B"/>
    <w:rsid w:val="00C70EE6"/>
    <w:rsid w:val="00C7627A"/>
    <w:rsid w:val="00C849C8"/>
    <w:rsid w:val="00C84C6F"/>
    <w:rsid w:val="00CE511E"/>
    <w:rsid w:val="00CF1EA7"/>
    <w:rsid w:val="00D07373"/>
    <w:rsid w:val="00D53515"/>
    <w:rsid w:val="00D54BF1"/>
    <w:rsid w:val="00D670AC"/>
    <w:rsid w:val="00D703D1"/>
    <w:rsid w:val="00D74271"/>
    <w:rsid w:val="00D8195B"/>
    <w:rsid w:val="00D92F20"/>
    <w:rsid w:val="00D93E73"/>
    <w:rsid w:val="00DA5903"/>
    <w:rsid w:val="00DE2D57"/>
    <w:rsid w:val="00E21F23"/>
    <w:rsid w:val="00E3685C"/>
    <w:rsid w:val="00E418D3"/>
    <w:rsid w:val="00E731CB"/>
    <w:rsid w:val="00E73891"/>
    <w:rsid w:val="00E87B63"/>
    <w:rsid w:val="00EB562C"/>
    <w:rsid w:val="00EE09F5"/>
    <w:rsid w:val="00EE3A36"/>
    <w:rsid w:val="00EE3EEA"/>
    <w:rsid w:val="00EE559A"/>
    <w:rsid w:val="00F206E8"/>
    <w:rsid w:val="00F229DE"/>
    <w:rsid w:val="00F4272C"/>
    <w:rsid w:val="00F723C2"/>
    <w:rsid w:val="00F81F6E"/>
    <w:rsid w:val="00F835A1"/>
    <w:rsid w:val="00FA339E"/>
    <w:rsid w:val="00FA39E5"/>
    <w:rsid w:val="00FB14AF"/>
    <w:rsid w:val="00FB5CC8"/>
    <w:rsid w:val="00FC099E"/>
    <w:rsid w:val="00FD3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DF96E5A"/>
  <w15:docId w15:val="{53F493F0-5C08-45CB-9314-D935F202BA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294C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E731CB"/>
    <w:pPr>
      <w:jc w:val="center"/>
    </w:pPr>
    <w:rPr>
      <w:b/>
      <w:u w:val="single"/>
    </w:rPr>
  </w:style>
  <w:style w:type="paragraph" w:styleId="BodyText">
    <w:name w:val="Body Text"/>
    <w:basedOn w:val="Normal"/>
    <w:semiHidden/>
    <w:rsid w:val="00E731CB"/>
    <w:rPr>
      <w:b/>
      <w:u w:val="single"/>
    </w:rPr>
  </w:style>
  <w:style w:type="paragraph" w:styleId="Caption">
    <w:name w:val="caption"/>
    <w:basedOn w:val="Normal"/>
    <w:next w:val="Normal"/>
    <w:qFormat/>
    <w:rsid w:val="00E731CB"/>
    <w:pPr>
      <w:spacing w:before="120" w:after="120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339E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semiHidden/>
    <w:rsid w:val="00E731CB"/>
    <w:pPr>
      <w:spacing w:after="120"/>
      <w:ind w:left="360"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339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53C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149B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149B4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A149B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49B4"/>
    <w:rPr>
      <w:sz w:val="24"/>
    </w:rPr>
  </w:style>
  <w:style w:type="paragraph" w:customStyle="1" w:styleId="NormalText">
    <w:name w:val="Normal Text"/>
    <w:rsid w:val="00B230E0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table" w:styleId="TableGrid">
    <w:name w:val="Table Grid"/>
    <w:basedOn w:val="TableNormal"/>
    <w:uiPriority w:val="59"/>
    <w:rsid w:val="003037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footer" Target="footer1.xml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6</Pages>
  <Words>1022</Words>
  <Characters>583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4 Review</vt:lpstr>
    </vt:vector>
  </TitlesOfParts>
  <Company>Home Computer</Company>
  <LinksUpToDate>false</LinksUpToDate>
  <CharactersWithSpaces>6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4 Review</dc:title>
  <dc:creator>Fred E Khoury</dc:creator>
  <cp:keywords>Ethan</cp:keywords>
  <cp:lastModifiedBy>Fred Khoury</cp:lastModifiedBy>
  <cp:revision>11</cp:revision>
  <cp:lastPrinted>2010-04-23T17:36:00Z</cp:lastPrinted>
  <dcterms:created xsi:type="dcterms:W3CDTF">2015-05-27T17:03:00Z</dcterms:created>
  <dcterms:modified xsi:type="dcterms:W3CDTF">2020-07-07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